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136"/>
  </p:notesMasterIdLst>
  <p:handoutMasterIdLst>
    <p:handoutMasterId r:id="rId137"/>
  </p:handoutMasterIdLst>
  <p:sldIdLst>
    <p:sldId id="307" r:id="rId2"/>
    <p:sldId id="533" r:id="rId3"/>
    <p:sldId id="444" r:id="rId4"/>
    <p:sldId id="836" r:id="rId5"/>
    <p:sldId id="309" r:id="rId6"/>
    <p:sldId id="1039" r:id="rId7"/>
    <p:sldId id="842" r:id="rId8"/>
    <p:sldId id="843" r:id="rId9"/>
    <p:sldId id="1040" r:id="rId10"/>
    <p:sldId id="1037" r:id="rId11"/>
    <p:sldId id="1038" r:id="rId12"/>
    <p:sldId id="1032" r:id="rId13"/>
    <p:sldId id="1033" r:id="rId14"/>
    <p:sldId id="1034" r:id="rId15"/>
    <p:sldId id="1035" r:id="rId16"/>
    <p:sldId id="1036" r:id="rId17"/>
    <p:sldId id="844" r:id="rId18"/>
    <p:sldId id="845" r:id="rId19"/>
    <p:sldId id="1041" r:id="rId20"/>
    <p:sldId id="1042" r:id="rId21"/>
    <p:sldId id="1043" r:id="rId22"/>
    <p:sldId id="315" r:id="rId23"/>
    <p:sldId id="749" r:id="rId24"/>
    <p:sldId id="1030" r:id="rId25"/>
    <p:sldId id="1031" r:id="rId26"/>
    <p:sldId id="883" r:id="rId27"/>
    <p:sldId id="1044" r:id="rId28"/>
    <p:sldId id="973" r:id="rId29"/>
    <p:sldId id="974" r:id="rId30"/>
    <p:sldId id="980" r:id="rId31"/>
    <p:sldId id="981" r:id="rId32"/>
    <p:sldId id="982" r:id="rId33"/>
    <p:sldId id="1024" r:id="rId34"/>
    <p:sldId id="841" r:id="rId35"/>
    <p:sldId id="467" r:id="rId36"/>
    <p:sldId id="539" r:id="rId37"/>
    <p:sldId id="983" r:id="rId38"/>
    <p:sldId id="984" r:id="rId39"/>
    <p:sldId id="985" r:id="rId40"/>
    <p:sldId id="986" r:id="rId41"/>
    <p:sldId id="477" r:id="rId42"/>
    <p:sldId id="1053" r:id="rId43"/>
    <p:sldId id="478" r:id="rId44"/>
    <p:sldId id="887" r:id="rId45"/>
    <p:sldId id="1051" r:id="rId46"/>
    <p:sldId id="863" r:id="rId47"/>
    <p:sldId id="866" r:id="rId48"/>
    <p:sldId id="988" r:id="rId49"/>
    <p:sldId id="989" r:id="rId50"/>
    <p:sldId id="1052" r:id="rId51"/>
    <p:sldId id="1025" r:id="rId52"/>
    <p:sldId id="1045" r:id="rId53"/>
    <p:sldId id="1046" r:id="rId54"/>
    <p:sldId id="1047" r:id="rId55"/>
    <p:sldId id="1048" r:id="rId56"/>
    <p:sldId id="1049" r:id="rId57"/>
    <p:sldId id="1050" r:id="rId58"/>
    <p:sldId id="890" r:id="rId59"/>
    <p:sldId id="902" r:id="rId60"/>
    <p:sldId id="903" r:id="rId61"/>
    <p:sldId id="914" r:id="rId62"/>
    <p:sldId id="992" r:id="rId63"/>
    <p:sldId id="910" r:id="rId64"/>
    <p:sldId id="891" r:id="rId65"/>
    <p:sldId id="892" r:id="rId66"/>
    <p:sldId id="993" r:id="rId67"/>
    <p:sldId id="893" r:id="rId68"/>
    <p:sldId id="894" r:id="rId69"/>
    <p:sldId id="895" r:id="rId70"/>
    <p:sldId id="915" r:id="rId71"/>
    <p:sldId id="896" r:id="rId72"/>
    <p:sldId id="897" r:id="rId73"/>
    <p:sldId id="898" r:id="rId74"/>
    <p:sldId id="916" r:id="rId75"/>
    <p:sldId id="917" r:id="rId76"/>
    <p:sldId id="918" r:id="rId77"/>
    <p:sldId id="1026" r:id="rId78"/>
    <p:sldId id="657" r:id="rId79"/>
    <p:sldId id="816" r:id="rId80"/>
    <p:sldId id="994" r:id="rId81"/>
    <p:sldId id="817" r:id="rId82"/>
    <p:sldId id="819" r:id="rId83"/>
    <p:sldId id="820" r:id="rId84"/>
    <p:sldId id="821" r:id="rId85"/>
    <p:sldId id="822" r:id="rId86"/>
    <p:sldId id="952" r:id="rId87"/>
    <p:sldId id="953" r:id="rId88"/>
    <p:sldId id="874" r:id="rId89"/>
    <p:sldId id="995" r:id="rId90"/>
    <p:sldId id="996" r:id="rId91"/>
    <p:sldId id="998" r:id="rId92"/>
    <p:sldId id="999" r:id="rId93"/>
    <p:sldId id="1006" r:id="rId94"/>
    <p:sldId id="1000" r:id="rId95"/>
    <p:sldId id="1008" r:id="rId96"/>
    <p:sldId id="1009" r:id="rId97"/>
    <p:sldId id="1001" r:id="rId98"/>
    <p:sldId id="1010" r:id="rId99"/>
    <p:sldId id="1027" r:id="rId100"/>
    <p:sldId id="510" r:id="rId101"/>
    <p:sldId id="955" r:id="rId102"/>
    <p:sldId id="827" r:id="rId103"/>
    <p:sldId id="695" r:id="rId104"/>
    <p:sldId id="696" r:id="rId105"/>
    <p:sldId id="697" r:id="rId106"/>
    <p:sldId id="698" r:id="rId107"/>
    <p:sldId id="700" r:id="rId108"/>
    <p:sldId id="875" r:id="rId109"/>
    <p:sldId id="702" r:id="rId110"/>
    <p:sldId id="703" r:id="rId111"/>
    <p:sldId id="704" r:id="rId112"/>
    <p:sldId id="706" r:id="rId113"/>
    <p:sldId id="877" r:id="rId114"/>
    <p:sldId id="1011" r:id="rId115"/>
    <p:sldId id="830" r:id="rId116"/>
    <p:sldId id="709" r:id="rId117"/>
    <p:sldId id="1012" r:id="rId118"/>
    <p:sldId id="710" r:id="rId119"/>
    <p:sldId id="960" r:id="rId120"/>
    <p:sldId id="1013" r:id="rId121"/>
    <p:sldId id="712" r:id="rId122"/>
    <p:sldId id="878" r:id="rId123"/>
    <p:sldId id="714" r:id="rId124"/>
    <p:sldId id="831" r:id="rId125"/>
    <p:sldId id="1014" r:id="rId126"/>
    <p:sldId id="1015" r:id="rId127"/>
    <p:sldId id="1016" r:id="rId128"/>
    <p:sldId id="963" r:id="rId129"/>
    <p:sldId id="717" r:id="rId130"/>
    <p:sldId id="718" r:id="rId131"/>
    <p:sldId id="1017" r:id="rId132"/>
    <p:sldId id="1023" r:id="rId133"/>
    <p:sldId id="1022" r:id="rId134"/>
    <p:sldId id="441" r:id="rId135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0000CC"/>
    <a:srgbClr val="0066FF"/>
    <a:srgbClr val="0033CC"/>
    <a:srgbClr val="FFFFFF"/>
    <a:srgbClr val="292929"/>
    <a:srgbClr val="66FFFF"/>
    <a:srgbClr val="FF99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58" autoAdjust="0"/>
    <p:restoredTop sz="92254" autoAdjust="0"/>
  </p:normalViewPr>
  <p:slideViewPr>
    <p:cSldViewPr>
      <p:cViewPr>
        <p:scale>
          <a:sx n="75" d="100"/>
          <a:sy n="75" d="100"/>
        </p:scale>
        <p:origin x="-534" y="-774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17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presProps" Target="pres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10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10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683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91taoke.com/" TargetMode="Externa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归纳总结</a:t>
            </a:r>
            <a:r>
              <a:rPr lang="en-US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  </a:t>
            </a: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易错警示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8448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归纳总结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57271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反思归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l" defTabSz="1219140" rtl="0" eaLnBrk="1" latinLnBrk="0" hangingPunct="1">
              <a:defRPr/>
            </a:pP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反思归纳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519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 userDrawn="1"/>
        </p:nvSpPr>
        <p:spPr bwMode="gray">
          <a:xfrm>
            <a:off x="0" y="2216059"/>
            <a:ext cx="12190413" cy="2223023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</p:spPr>
        <p:txBody>
          <a:bodyPr wrap="none" lIns="91375" tIns="45688" rIns="91375" bIns="45688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90218" y="2235464"/>
            <a:ext cx="5113300" cy="1410354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73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课结束</a:t>
            </a:r>
            <a:endParaRPr lang="zh-CN" altLang="en-US" sz="73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标题 1"/>
          <p:cNvSpPr txBox="1">
            <a:spLocks/>
          </p:cNvSpPr>
          <p:nvPr userDrawn="1"/>
        </p:nvSpPr>
        <p:spPr>
          <a:xfrm>
            <a:off x="2793174" y="3468210"/>
            <a:ext cx="5471896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更多精彩内容请登录：</a:t>
            </a:r>
          </a:p>
        </p:txBody>
      </p:sp>
      <p:sp>
        <p:nvSpPr>
          <p:cNvPr id="5" name="标题 1">
            <a:hlinkClick r:id="rId2"/>
          </p:cNvPr>
          <p:cNvSpPr txBox="1">
            <a:spLocks/>
          </p:cNvSpPr>
          <p:nvPr userDrawn="1"/>
        </p:nvSpPr>
        <p:spPr>
          <a:xfrm>
            <a:off x="5896103" y="3429794"/>
            <a:ext cx="3968431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7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7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563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6"/>
          <p:cNvSpPr>
            <a:spLocks noChangeArrowheads="1"/>
          </p:cNvSpPr>
          <p:nvPr userDrawn="1"/>
        </p:nvSpPr>
        <p:spPr bwMode="gray">
          <a:xfrm>
            <a:off x="-370369" y="10718"/>
            <a:ext cx="12880358" cy="61609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lIns="121898" tIns="60948" rIns="121898" bIns="60948" anchor="ctr"/>
          <a:lstStyle/>
          <a:p>
            <a:pPr algn="ctr">
              <a:defRPr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97922553"/>
              </p:ext>
            </p:extLst>
          </p:nvPr>
        </p:nvGraphicFramePr>
        <p:xfrm>
          <a:off x="201223" y="43238"/>
          <a:ext cx="11653880" cy="51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</a:tblGrid>
              <a:tr h="519643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3312299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F:\张丽\2015\一轮\化学\新建文件夹 (5)\第二章  第1讲-2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66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1" name="Picture 3" descr="C:\Users\Administrator\Desktop\一轮幻灯片用人教\16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" y="-2207"/>
            <a:ext cx="12190487" cy="6861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2839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59" y="-26590"/>
            <a:ext cx="1891295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6176" y="991413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考试标准</a:t>
              </a:r>
              <a:endParaRPr lang="zh-CN" altLang="en-US" sz="30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6274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纲要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考纲要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6613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深度思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深度思考</a:t>
              </a:r>
              <a:endParaRPr lang="zh-CN" altLang="en-US" sz="3000" kern="12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1831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17836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知识梳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7117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解题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4053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1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8" r:id="rId13"/>
    <p:sldLayoutId id="2147483812" r:id="rId14"/>
    <p:sldLayoutId id="2147483813" r:id="rId15"/>
    <p:sldLayoutId id="2147483817" r:id="rId16"/>
    <p:sldLayoutId id="2147483815" r:id="rId17"/>
    <p:sldLayoutId id="2147483816" r:id="rId18"/>
    <p:sldLayoutId id="2147483829" r:id="rId19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6" Type="http://schemas.openxmlformats.org/officeDocument/2006/relationships/slide" Target="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17" Type="http://schemas.openxmlformats.org/officeDocument/2006/relationships/slide" Target="slide106.xml"/><Relationship Id="rId2" Type="http://schemas.openxmlformats.org/officeDocument/2006/relationships/slide" Target="slide100.xml"/><Relationship Id="rId16" Type="http://schemas.openxmlformats.org/officeDocument/2006/relationships/image" Target="../media/image87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slide" Target="slide107.xml"/><Relationship Id="rId13" Type="http://schemas.openxmlformats.org/officeDocument/2006/relationships/slide" Target="slide118.xml"/><Relationship Id="rId18" Type="http://schemas.openxmlformats.org/officeDocument/2006/relationships/image" Target="../media/image88.emf"/><Relationship Id="rId3" Type="http://schemas.openxmlformats.org/officeDocument/2006/relationships/slide" Target="slide100.xml"/><Relationship Id="rId7" Type="http://schemas.openxmlformats.org/officeDocument/2006/relationships/slide" Target="slide105.xml"/><Relationship Id="rId12" Type="http://schemas.openxmlformats.org/officeDocument/2006/relationships/slide" Target="slide115.xml"/><Relationship Id="rId17" Type="http://schemas.openxmlformats.org/officeDocument/2006/relationships/package" Target="../embeddings/Microsoft_Word_Document59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29.xml"/><Relationship Id="rId1" Type="http://schemas.openxmlformats.org/officeDocument/2006/relationships/vmlDrawing" Target="../drawings/vmlDrawing32.vml"/><Relationship Id="rId6" Type="http://schemas.openxmlformats.org/officeDocument/2006/relationships/slide" Target="slide103.xml"/><Relationship Id="rId11" Type="http://schemas.openxmlformats.org/officeDocument/2006/relationships/slide" Target="slide112.xml"/><Relationship Id="rId5" Type="http://schemas.openxmlformats.org/officeDocument/2006/relationships/slide" Target="slide102.xml"/><Relationship Id="rId15" Type="http://schemas.openxmlformats.org/officeDocument/2006/relationships/slide" Target="slide123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09.xml"/><Relationship Id="rId14" Type="http://schemas.openxmlformats.org/officeDocument/2006/relationships/slide" Target="slide121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17" Type="http://schemas.openxmlformats.org/officeDocument/2006/relationships/slide" Target="slide108.xml"/><Relationship Id="rId2" Type="http://schemas.openxmlformats.org/officeDocument/2006/relationships/slide" Target="slide100.xml"/><Relationship Id="rId16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6" Type="http://schemas.openxmlformats.org/officeDocument/2006/relationships/slide" Target="slide11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slide" Target="slide107.xml"/><Relationship Id="rId13" Type="http://schemas.openxmlformats.org/officeDocument/2006/relationships/slide" Target="slide118.xml"/><Relationship Id="rId18" Type="http://schemas.openxmlformats.org/officeDocument/2006/relationships/image" Target="../media/image90.emf"/><Relationship Id="rId3" Type="http://schemas.openxmlformats.org/officeDocument/2006/relationships/slide" Target="slide100.xml"/><Relationship Id="rId21" Type="http://schemas.openxmlformats.org/officeDocument/2006/relationships/package" Target="../embeddings/Microsoft_Word_Document62.docx"/><Relationship Id="rId7" Type="http://schemas.openxmlformats.org/officeDocument/2006/relationships/slide" Target="slide105.xml"/><Relationship Id="rId12" Type="http://schemas.openxmlformats.org/officeDocument/2006/relationships/slide" Target="slide115.xml"/><Relationship Id="rId17" Type="http://schemas.openxmlformats.org/officeDocument/2006/relationships/package" Target="../embeddings/Microsoft_Word_Document60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29.xml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33.vml"/><Relationship Id="rId6" Type="http://schemas.openxmlformats.org/officeDocument/2006/relationships/slide" Target="slide103.xml"/><Relationship Id="rId11" Type="http://schemas.openxmlformats.org/officeDocument/2006/relationships/slide" Target="slide112.xml"/><Relationship Id="rId5" Type="http://schemas.openxmlformats.org/officeDocument/2006/relationships/slide" Target="slide102.xml"/><Relationship Id="rId15" Type="http://schemas.openxmlformats.org/officeDocument/2006/relationships/slide" Target="slide123.xml"/><Relationship Id="rId10" Type="http://schemas.openxmlformats.org/officeDocument/2006/relationships/slide" Target="slide111.xml"/><Relationship Id="rId19" Type="http://schemas.openxmlformats.org/officeDocument/2006/relationships/package" Target="../embeddings/Microsoft_Word_Document61.docx"/><Relationship Id="rId4" Type="http://schemas.openxmlformats.org/officeDocument/2006/relationships/slide" Target="slide101.xml"/><Relationship Id="rId9" Type="http://schemas.openxmlformats.org/officeDocument/2006/relationships/slide" Target="slide109.xml"/><Relationship Id="rId14" Type="http://schemas.openxmlformats.org/officeDocument/2006/relationships/slide" Target="slide121.xml"/><Relationship Id="rId22" Type="http://schemas.openxmlformats.org/officeDocument/2006/relationships/image" Target="../media/image92.e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6" Type="http://schemas.openxmlformats.org/officeDocument/2006/relationships/image" Target="../media/image93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slide" Target="slide103.xml"/><Relationship Id="rId13" Type="http://schemas.openxmlformats.org/officeDocument/2006/relationships/slide" Target="slide112.xml"/><Relationship Id="rId18" Type="http://schemas.openxmlformats.org/officeDocument/2006/relationships/slide" Target="slide129.xml"/><Relationship Id="rId3" Type="http://schemas.openxmlformats.org/officeDocument/2006/relationships/package" Target="../embeddings/Microsoft_Word_Document63.docx"/><Relationship Id="rId7" Type="http://schemas.openxmlformats.org/officeDocument/2006/relationships/slide" Target="slide102.xml"/><Relationship Id="rId12" Type="http://schemas.openxmlformats.org/officeDocument/2006/relationships/slide" Target="slide111.xml"/><Relationship Id="rId17" Type="http://schemas.openxmlformats.org/officeDocument/2006/relationships/slide" Target="slide123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1.xml"/><Relationship Id="rId1" Type="http://schemas.openxmlformats.org/officeDocument/2006/relationships/vmlDrawing" Target="../drawings/vmlDrawing34.vml"/><Relationship Id="rId6" Type="http://schemas.openxmlformats.org/officeDocument/2006/relationships/slide" Target="slide101.xml"/><Relationship Id="rId11" Type="http://schemas.openxmlformats.org/officeDocument/2006/relationships/slide" Target="slide109.xml"/><Relationship Id="rId5" Type="http://schemas.openxmlformats.org/officeDocument/2006/relationships/slide" Target="slide100.xml"/><Relationship Id="rId15" Type="http://schemas.openxmlformats.org/officeDocument/2006/relationships/slide" Target="slide118.xml"/><Relationship Id="rId10" Type="http://schemas.openxmlformats.org/officeDocument/2006/relationships/slide" Target="slide107.xml"/><Relationship Id="rId19" Type="http://schemas.openxmlformats.org/officeDocument/2006/relationships/slide" Target="slide114.xml"/><Relationship Id="rId4" Type="http://schemas.openxmlformats.org/officeDocument/2006/relationships/image" Target="../media/image94.emf"/><Relationship Id="rId9" Type="http://schemas.openxmlformats.org/officeDocument/2006/relationships/slide" Target="slide105.xml"/><Relationship Id="rId14" Type="http://schemas.openxmlformats.org/officeDocument/2006/relationships/slide" Target="slide115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slide" Target="slide107.xml"/><Relationship Id="rId13" Type="http://schemas.openxmlformats.org/officeDocument/2006/relationships/slide" Target="slide118.xml"/><Relationship Id="rId18" Type="http://schemas.openxmlformats.org/officeDocument/2006/relationships/image" Target="../media/image95.emf"/><Relationship Id="rId3" Type="http://schemas.openxmlformats.org/officeDocument/2006/relationships/slide" Target="slide100.xml"/><Relationship Id="rId21" Type="http://schemas.openxmlformats.org/officeDocument/2006/relationships/package" Target="../embeddings/Microsoft_Word_Document66.docx"/><Relationship Id="rId7" Type="http://schemas.openxmlformats.org/officeDocument/2006/relationships/slide" Target="slide105.xml"/><Relationship Id="rId12" Type="http://schemas.openxmlformats.org/officeDocument/2006/relationships/slide" Target="slide115.xml"/><Relationship Id="rId17" Type="http://schemas.openxmlformats.org/officeDocument/2006/relationships/package" Target="../embeddings/Microsoft_Word_Document64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29.xml"/><Relationship Id="rId20" Type="http://schemas.openxmlformats.org/officeDocument/2006/relationships/image" Target="../media/image96.emf"/><Relationship Id="rId1" Type="http://schemas.openxmlformats.org/officeDocument/2006/relationships/vmlDrawing" Target="../drawings/vmlDrawing35.vml"/><Relationship Id="rId6" Type="http://schemas.openxmlformats.org/officeDocument/2006/relationships/slide" Target="slide103.xml"/><Relationship Id="rId11" Type="http://schemas.openxmlformats.org/officeDocument/2006/relationships/slide" Target="slide112.xml"/><Relationship Id="rId5" Type="http://schemas.openxmlformats.org/officeDocument/2006/relationships/slide" Target="slide102.xml"/><Relationship Id="rId15" Type="http://schemas.openxmlformats.org/officeDocument/2006/relationships/slide" Target="slide123.xml"/><Relationship Id="rId10" Type="http://schemas.openxmlformats.org/officeDocument/2006/relationships/slide" Target="slide111.xml"/><Relationship Id="rId19" Type="http://schemas.openxmlformats.org/officeDocument/2006/relationships/package" Target="../embeddings/Microsoft_Word_Document65.docx"/><Relationship Id="rId4" Type="http://schemas.openxmlformats.org/officeDocument/2006/relationships/slide" Target="slide101.xml"/><Relationship Id="rId9" Type="http://schemas.openxmlformats.org/officeDocument/2006/relationships/slide" Target="slide109.xml"/><Relationship Id="rId14" Type="http://schemas.openxmlformats.org/officeDocument/2006/relationships/slide" Target="slide121.xml"/><Relationship Id="rId22" Type="http://schemas.openxmlformats.org/officeDocument/2006/relationships/image" Target="../media/image97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6" Type="http://schemas.openxmlformats.org/officeDocument/2006/relationships/slide" Target="slide1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slide" Target="slide103.xml"/><Relationship Id="rId13" Type="http://schemas.openxmlformats.org/officeDocument/2006/relationships/slide" Target="slide112.xml"/><Relationship Id="rId18" Type="http://schemas.openxmlformats.org/officeDocument/2006/relationships/slide" Target="slide129.xml"/><Relationship Id="rId3" Type="http://schemas.openxmlformats.org/officeDocument/2006/relationships/package" Target="../embeddings/Microsoft_Word_Document67.docx"/><Relationship Id="rId7" Type="http://schemas.openxmlformats.org/officeDocument/2006/relationships/slide" Target="slide102.xml"/><Relationship Id="rId12" Type="http://schemas.openxmlformats.org/officeDocument/2006/relationships/slide" Target="slide111.xml"/><Relationship Id="rId17" Type="http://schemas.openxmlformats.org/officeDocument/2006/relationships/slide" Target="slide123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1.xml"/><Relationship Id="rId1" Type="http://schemas.openxmlformats.org/officeDocument/2006/relationships/vmlDrawing" Target="../drawings/vmlDrawing36.vml"/><Relationship Id="rId6" Type="http://schemas.openxmlformats.org/officeDocument/2006/relationships/slide" Target="slide101.xml"/><Relationship Id="rId11" Type="http://schemas.openxmlformats.org/officeDocument/2006/relationships/slide" Target="slide109.xml"/><Relationship Id="rId5" Type="http://schemas.openxmlformats.org/officeDocument/2006/relationships/slide" Target="slide100.xml"/><Relationship Id="rId15" Type="http://schemas.openxmlformats.org/officeDocument/2006/relationships/slide" Target="slide118.xml"/><Relationship Id="rId10" Type="http://schemas.openxmlformats.org/officeDocument/2006/relationships/slide" Target="slide107.xml"/><Relationship Id="rId4" Type="http://schemas.openxmlformats.org/officeDocument/2006/relationships/image" Target="../media/image98.emf"/><Relationship Id="rId9" Type="http://schemas.openxmlformats.org/officeDocument/2006/relationships/slide" Target="slide105.xml"/><Relationship Id="rId14" Type="http://schemas.openxmlformats.org/officeDocument/2006/relationships/slide" Target="slide115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slide" Target="slide107.xml"/><Relationship Id="rId13" Type="http://schemas.openxmlformats.org/officeDocument/2006/relationships/slide" Target="slide118.xml"/><Relationship Id="rId18" Type="http://schemas.openxmlformats.org/officeDocument/2006/relationships/image" Target="../media/image99.emf"/><Relationship Id="rId3" Type="http://schemas.openxmlformats.org/officeDocument/2006/relationships/slide" Target="slide100.xml"/><Relationship Id="rId7" Type="http://schemas.openxmlformats.org/officeDocument/2006/relationships/slide" Target="slide105.xml"/><Relationship Id="rId12" Type="http://schemas.openxmlformats.org/officeDocument/2006/relationships/slide" Target="slide115.xml"/><Relationship Id="rId17" Type="http://schemas.openxmlformats.org/officeDocument/2006/relationships/package" Target="../embeddings/Microsoft_Word_Document68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29.xml"/><Relationship Id="rId1" Type="http://schemas.openxmlformats.org/officeDocument/2006/relationships/vmlDrawing" Target="../drawings/vmlDrawing37.vml"/><Relationship Id="rId6" Type="http://schemas.openxmlformats.org/officeDocument/2006/relationships/slide" Target="slide103.xml"/><Relationship Id="rId11" Type="http://schemas.openxmlformats.org/officeDocument/2006/relationships/slide" Target="slide112.xml"/><Relationship Id="rId5" Type="http://schemas.openxmlformats.org/officeDocument/2006/relationships/slide" Target="slide102.xml"/><Relationship Id="rId15" Type="http://schemas.openxmlformats.org/officeDocument/2006/relationships/slide" Target="slide123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09.xml"/><Relationship Id="rId14" Type="http://schemas.openxmlformats.org/officeDocument/2006/relationships/slide" Target="slide121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6" Type="http://schemas.openxmlformats.org/officeDocument/2006/relationships/slide" Target="slide12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17" Type="http://schemas.openxmlformats.org/officeDocument/2006/relationships/slide" Target="slide122.xml"/><Relationship Id="rId2" Type="http://schemas.openxmlformats.org/officeDocument/2006/relationships/slide" Target="slide100.xml"/><Relationship Id="rId16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slide" Target="slide102.xml"/><Relationship Id="rId13" Type="http://schemas.openxmlformats.org/officeDocument/2006/relationships/slide" Target="slide111.xml"/><Relationship Id="rId18" Type="http://schemas.openxmlformats.org/officeDocument/2006/relationships/slide" Target="slide123.xml"/><Relationship Id="rId3" Type="http://schemas.openxmlformats.org/officeDocument/2006/relationships/package" Target="../embeddings/Microsoft_Word_Document69.docx"/><Relationship Id="rId7" Type="http://schemas.openxmlformats.org/officeDocument/2006/relationships/slide" Target="slide101.xml"/><Relationship Id="rId12" Type="http://schemas.openxmlformats.org/officeDocument/2006/relationships/slide" Target="slide109.xml"/><Relationship Id="rId17" Type="http://schemas.openxmlformats.org/officeDocument/2006/relationships/slide" Target="slide121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8.xml"/><Relationship Id="rId1" Type="http://schemas.openxmlformats.org/officeDocument/2006/relationships/vmlDrawing" Target="../drawings/vmlDrawing38.vml"/><Relationship Id="rId6" Type="http://schemas.openxmlformats.org/officeDocument/2006/relationships/slide" Target="slide100.xml"/><Relationship Id="rId11" Type="http://schemas.openxmlformats.org/officeDocument/2006/relationships/slide" Target="slide107.xml"/><Relationship Id="rId5" Type="http://schemas.openxmlformats.org/officeDocument/2006/relationships/image" Target="../media/image102.png"/><Relationship Id="rId15" Type="http://schemas.openxmlformats.org/officeDocument/2006/relationships/slide" Target="slide115.xml"/><Relationship Id="rId10" Type="http://schemas.openxmlformats.org/officeDocument/2006/relationships/slide" Target="slide105.xml"/><Relationship Id="rId19" Type="http://schemas.openxmlformats.org/officeDocument/2006/relationships/slide" Target="slide129.xml"/><Relationship Id="rId4" Type="http://schemas.openxmlformats.org/officeDocument/2006/relationships/image" Target="../media/image101.emf"/><Relationship Id="rId9" Type="http://schemas.openxmlformats.org/officeDocument/2006/relationships/slide" Target="slide103.xml"/><Relationship Id="rId14" Type="http://schemas.openxmlformats.org/officeDocument/2006/relationships/slide" Target="slide112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13" Type="http://schemas.openxmlformats.org/officeDocument/2006/relationships/slide" Target="slide115.xml"/><Relationship Id="rId18" Type="http://schemas.openxmlformats.org/officeDocument/2006/relationships/slide" Target="slide127.xml"/><Relationship Id="rId3" Type="http://schemas.openxmlformats.org/officeDocument/2006/relationships/image" Target="../media/image104.png"/><Relationship Id="rId7" Type="http://schemas.openxmlformats.org/officeDocument/2006/relationships/slide" Target="slide103.xml"/><Relationship Id="rId12" Type="http://schemas.openxmlformats.org/officeDocument/2006/relationships/slide" Target="slide112.xml"/><Relationship Id="rId17" Type="http://schemas.openxmlformats.org/officeDocument/2006/relationships/slide" Target="slide1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3.xml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39.vml"/><Relationship Id="rId6" Type="http://schemas.openxmlformats.org/officeDocument/2006/relationships/slide" Target="slide102.xml"/><Relationship Id="rId11" Type="http://schemas.openxmlformats.org/officeDocument/2006/relationships/slide" Target="slide111.xml"/><Relationship Id="rId5" Type="http://schemas.openxmlformats.org/officeDocument/2006/relationships/slide" Target="slide101.xml"/><Relationship Id="rId15" Type="http://schemas.openxmlformats.org/officeDocument/2006/relationships/slide" Target="slide121.xml"/><Relationship Id="rId10" Type="http://schemas.openxmlformats.org/officeDocument/2006/relationships/slide" Target="slide109.xml"/><Relationship Id="rId19" Type="http://schemas.openxmlformats.org/officeDocument/2006/relationships/package" Target="../embeddings/Microsoft_Word_Document70.docx"/><Relationship Id="rId4" Type="http://schemas.openxmlformats.org/officeDocument/2006/relationships/slide" Target="slide100.xml"/><Relationship Id="rId9" Type="http://schemas.openxmlformats.org/officeDocument/2006/relationships/slide" Target="slide107.xml"/><Relationship Id="rId14" Type="http://schemas.openxmlformats.org/officeDocument/2006/relationships/slide" Target="slide118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slide" Target="slide107.xml"/><Relationship Id="rId13" Type="http://schemas.openxmlformats.org/officeDocument/2006/relationships/slide" Target="slide118.xml"/><Relationship Id="rId18" Type="http://schemas.openxmlformats.org/officeDocument/2006/relationships/image" Target="../media/image105.emf"/><Relationship Id="rId3" Type="http://schemas.openxmlformats.org/officeDocument/2006/relationships/slide" Target="slide100.xml"/><Relationship Id="rId7" Type="http://schemas.openxmlformats.org/officeDocument/2006/relationships/slide" Target="slide105.xml"/><Relationship Id="rId12" Type="http://schemas.openxmlformats.org/officeDocument/2006/relationships/slide" Target="slide115.xml"/><Relationship Id="rId17" Type="http://schemas.openxmlformats.org/officeDocument/2006/relationships/package" Target="../embeddings/Microsoft_Word_Document71.docx"/><Relationship Id="rId2" Type="http://schemas.openxmlformats.org/officeDocument/2006/relationships/slideLayout" Target="../slideLayouts/slideLayout1.xml"/><Relationship Id="rId16" Type="http://schemas.openxmlformats.org/officeDocument/2006/relationships/slide" Target="slide129.xml"/><Relationship Id="rId1" Type="http://schemas.openxmlformats.org/officeDocument/2006/relationships/vmlDrawing" Target="../drawings/vmlDrawing40.vml"/><Relationship Id="rId6" Type="http://schemas.openxmlformats.org/officeDocument/2006/relationships/slide" Target="slide103.xml"/><Relationship Id="rId11" Type="http://schemas.openxmlformats.org/officeDocument/2006/relationships/slide" Target="slide112.xml"/><Relationship Id="rId5" Type="http://schemas.openxmlformats.org/officeDocument/2006/relationships/slide" Target="slide102.xml"/><Relationship Id="rId15" Type="http://schemas.openxmlformats.org/officeDocument/2006/relationships/slide" Target="slide123.xml"/><Relationship Id="rId10" Type="http://schemas.openxmlformats.org/officeDocument/2006/relationships/slide" Target="slide111.xml"/><Relationship Id="rId4" Type="http://schemas.openxmlformats.org/officeDocument/2006/relationships/slide" Target="slide101.xml"/><Relationship Id="rId9" Type="http://schemas.openxmlformats.org/officeDocument/2006/relationships/slide" Target="slide109.xml"/><Relationship Id="rId14" Type="http://schemas.openxmlformats.org/officeDocument/2006/relationships/slide" Target="slide121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slide" Target="slide103.xml"/><Relationship Id="rId13" Type="http://schemas.openxmlformats.org/officeDocument/2006/relationships/slide" Target="slide112.xml"/><Relationship Id="rId18" Type="http://schemas.openxmlformats.org/officeDocument/2006/relationships/slide" Target="slide129.xml"/><Relationship Id="rId3" Type="http://schemas.openxmlformats.org/officeDocument/2006/relationships/package" Target="../embeddings/Microsoft_Word_Document72.docx"/><Relationship Id="rId7" Type="http://schemas.openxmlformats.org/officeDocument/2006/relationships/slide" Target="slide102.xml"/><Relationship Id="rId12" Type="http://schemas.openxmlformats.org/officeDocument/2006/relationships/slide" Target="slide111.xml"/><Relationship Id="rId17" Type="http://schemas.openxmlformats.org/officeDocument/2006/relationships/slide" Target="slide123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1.xml"/><Relationship Id="rId1" Type="http://schemas.openxmlformats.org/officeDocument/2006/relationships/vmlDrawing" Target="../drawings/vmlDrawing41.vml"/><Relationship Id="rId6" Type="http://schemas.openxmlformats.org/officeDocument/2006/relationships/slide" Target="slide101.xml"/><Relationship Id="rId11" Type="http://schemas.openxmlformats.org/officeDocument/2006/relationships/slide" Target="slide109.xml"/><Relationship Id="rId5" Type="http://schemas.openxmlformats.org/officeDocument/2006/relationships/slide" Target="slide100.xml"/><Relationship Id="rId15" Type="http://schemas.openxmlformats.org/officeDocument/2006/relationships/slide" Target="slide118.xml"/><Relationship Id="rId10" Type="http://schemas.openxmlformats.org/officeDocument/2006/relationships/slide" Target="slide107.xml"/><Relationship Id="rId4" Type="http://schemas.openxmlformats.org/officeDocument/2006/relationships/image" Target="../media/image106.emf"/><Relationship Id="rId9" Type="http://schemas.openxmlformats.org/officeDocument/2006/relationships/slide" Target="slide105.xml"/><Relationship Id="rId14" Type="http://schemas.openxmlformats.org/officeDocument/2006/relationships/slide" Target="slide115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6" Type="http://schemas.openxmlformats.org/officeDocument/2006/relationships/image" Target="../media/image107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slide" Target="slide103.xml"/><Relationship Id="rId13" Type="http://schemas.openxmlformats.org/officeDocument/2006/relationships/slide" Target="slide112.xml"/><Relationship Id="rId18" Type="http://schemas.openxmlformats.org/officeDocument/2006/relationships/slide" Target="slide129.xml"/><Relationship Id="rId3" Type="http://schemas.openxmlformats.org/officeDocument/2006/relationships/package" Target="../embeddings/Microsoft_Word_Document73.docx"/><Relationship Id="rId7" Type="http://schemas.openxmlformats.org/officeDocument/2006/relationships/slide" Target="slide102.xml"/><Relationship Id="rId12" Type="http://schemas.openxmlformats.org/officeDocument/2006/relationships/slide" Target="slide111.xml"/><Relationship Id="rId17" Type="http://schemas.openxmlformats.org/officeDocument/2006/relationships/slide" Target="slide123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1.xml"/><Relationship Id="rId1" Type="http://schemas.openxmlformats.org/officeDocument/2006/relationships/vmlDrawing" Target="../drawings/vmlDrawing42.vml"/><Relationship Id="rId6" Type="http://schemas.openxmlformats.org/officeDocument/2006/relationships/slide" Target="slide101.xml"/><Relationship Id="rId11" Type="http://schemas.openxmlformats.org/officeDocument/2006/relationships/slide" Target="slide109.xml"/><Relationship Id="rId5" Type="http://schemas.openxmlformats.org/officeDocument/2006/relationships/slide" Target="slide100.xml"/><Relationship Id="rId15" Type="http://schemas.openxmlformats.org/officeDocument/2006/relationships/slide" Target="slide118.xml"/><Relationship Id="rId10" Type="http://schemas.openxmlformats.org/officeDocument/2006/relationships/slide" Target="slide107.xml"/><Relationship Id="rId19" Type="http://schemas.openxmlformats.org/officeDocument/2006/relationships/slide" Target="slide132.xml"/><Relationship Id="rId4" Type="http://schemas.openxmlformats.org/officeDocument/2006/relationships/image" Target="../media/image108.emf"/><Relationship Id="rId9" Type="http://schemas.openxmlformats.org/officeDocument/2006/relationships/slide" Target="slide105.xml"/><Relationship Id="rId14" Type="http://schemas.openxmlformats.org/officeDocument/2006/relationships/slide" Target="slide115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slide" Target="slide101.xml"/><Relationship Id="rId13" Type="http://schemas.openxmlformats.org/officeDocument/2006/relationships/slide" Target="slide109.xml"/><Relationship Id="rId18" Type="http://schemas.openxmlformats.org/officeDocument/2006/relationships/slide" Target="slide121.xml"/><Relationship Id="rId3" Type="http://schemas.openxmlformats.org/officeDocument/2006/relationships/package" Target="../embeddings/Microsoft_Word_Document74.docx"/><Relationship Id="rId7" Type="http://schemas.openxmlformats.org/officeDocument/2006/relationships/slide" Target="slide100.xml"/><Relationship Id="rId12" Type="http://schemas.openxmlformats.org/officeDocument/2006/relationships/slide" Target="slide107.xml"/><Relationship Id="rId17" Type="http://schemas.openxmlformats.org/officeDocument/2006/relationships/slide" Target="slide11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5.xml"/><Relationship Id="rId20" Type="http://schemas.openxmlformats.org/officeDocument/2006/relationships/slide" Target="slide129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0.emf"/><Relationship Id="rId11" Type="http://schemas.openxmlformats.org/officeDocument/2006/relationships/slide" Target="slide105.xml"/><Relationship Id="rId5" Type="http://schemas.openxmlformats.org/officeDocument/2006/relationships/package" Target="../embeddings/Microsoft_Word_Document75.docx"/><Relationship Id="rId15" Type="http://schemas.openxmlformats.org/officeDocument/2006/relationships/slide" Target="slide112.xml"/><Relationship Id="rId10" Type="http://schemas.openxmlformats.org/officeDocument/2006/relationships/slide" Target="slide103.xml"/><Relationship Id="rId19" Type="http://schemas.openxmlformats.org/officeDocument/2006/relationships/slide" Target="slide123.xml"/><Relationship Id="rId4" Type="http://schemas.openxmlformats.org/officeDocument/2006/relationships/image" Target="../media/image109.emf"/><Relationship Id="rId9" Type="http://schemas.openxmlformats.org/officeDocument/2006/relationships/slide" Target="slide102.xml"/><Relationship Id="rId14" Type="http://schemas.openxmlformats.org/officeDocument/2006/relationships/slide" Target="slide111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13" Type="http://schemas.openxmlformats.org/officeDocument/2006/relationships/slide" Target="slide121.xml"/><Relationship Id="rId3" Type="http://schemas.openxmlformats.org/officeDocument/2006/relationships/slide" Target="slide101.xml"/><Relationship Id="rId7" Type="http://schemas.openxmlformats.org/officeDocument/2006/relationships/slide" Target="slide107.xml"/><Relationship Id="rId12" Type="http://schemas.openxmlformats.org/officeDocument/2006/relationships/slide" Target="slide118.xml"/><Relationship Id="rId2" Type="http://schemas.openxmlformats.org/officeDocument/2006/relationships/slide" Target="slide100.xml"/><Relationship Id="rId16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11" Type="http://schemas.openxmlformats.org/officeDocument/2006/relationships/slide" Target="slide115.xml"/><Relationship Id="rId5" Type="http://schemas.openxmlformats.org/officeDocument/2006/relationships/slide" Target="slide103.xml"/><Relationship Id="rId15" Type="http://schemas.openxmlformats.org/officeDocument/2006/relationships/slide" Target="slide129.xml"/><Relationship Id="rId10" Type="http://schemas.openxmlformats.org/officeDocument/2006/relationships/slide" Target="slide112.xml"/><Relationship Id="rId4" Type="http://schemas.openxmlformats.org/officeDocument/2006/relationships/slide" Target="slide102.xml"/><Relationship Id="rId9" Type="http://schemas.openxmlformats.org/officeDocument/2006/relationships/slide" Target="slide111.xml"/><Relationship Id="rId14" Type="http://schemas.openxmlformats.org/officeDocument/2006/relationships/slide" Target="slide123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slide" Target="slide22.xml"/><Relationship Id="rId7" Type="http://schemas.openxmlformats.org/officeDocument/2006/relationships/slide" Target="slide19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26.xml"/><Relationship Id="rId5" Type="http://schemas.openxmlformats.org/officeDocument/2006/relationships/slide" Target="slide16.xml"/><Relationship Id="rId10" Type="http://schemas.openxmlformats.org/officeDocument/2006/relationships/slide" Target="slide28.xml"/><Relationship Id="rId4" Type="http://schemas.openxmlformats.org/officeDocument/2006/relationships/slide" Target="slide23.xml"/><Relationship Id="rId9" Type="http://schemas.openxmlformats.org/officeDocument/2006/relationships/slide" Target="slide2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package" Target="../embeddings/Microsoft_Word_Document13.docx"/><Relationship Id="rId7" Type="http://schemas.openxmlformats.org/officeDocument/2006/relationships/package" Target="../embeddings/Microsoft_Word_Document14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9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slide" Target="slide77.xml"/><Relationship Id="rId5" Type="http://schemas.openxmlformats.org/officeDocument/2006/relationships/slide" Target="slide51.xml"/><Relationship Id="rId4" Type="http://schemas.openxmlformats.org/officeDocument/2006/relationships/slide" Target="slide3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9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package" Target="../embeddings/Microsoft_Word_Document15.docx"/><Relationship Id="rId7" Type="http://schemas.openxmlformats.org/officeDocument/2006/relationships/slide" Target="slide16.xml"/><Relationship Id="rId12" Type="http://schemas.openxmlformats.org/officeDocument/2006/relationships/slide" Target="slide2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slide" Target="slide23.xml"/><Relationship Id="rId11" Type="http://schemas.openxmlformats.org/officeDocument/2006/relationships/slide" Target="slide21.xml"/><Relationship Id="rId5" Type="http://schemas.openxmlformats.org/officeDocument/2006/relationships/slide" Target="slide22.xml"/><Relationship Id="rId10" Type="http://schemas.openxmlformats.org/officeDocument/2006/relationships/slide" Target="slide20.xml"/><Relationship Id="rId4" Type="http://schemas.openxmlformats.org/officeDocument/2006/relationships/image" Target="../media/image31.emf"/><Relationship Id="rId9" Type="http://schemas.openxmlformats.org/officeDocument/2006/relationships/slide" Target="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6.docx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package" Target="../embeddings/Microsoft_Word_Document17.docx"/><Relationship Id="rId7" Type="http://schemas.openxmlformats.org/officeDocument/2006/relationships/package" Target="../embeddings/Microsoft_Word_Document19.docx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5" Type="http://schemas.openxmlformats.org/officeDocument/2006/relationships/package" Target="../embeddings/Microsoft_Word_Document18.docx"/><Relationship Id="rId4" Type="http://schemas.openxmlformats.org/officeDocument/2006/relationships/image" Target="../media/image3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0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Word_Document21.docx"/><Relationship Id="rId4" Type="http://schemas.openxmlformats.org/officeDocument/2006/relationships/image" Target="../media/image3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package" Target="../embeddings/Microsoft_Word_Document22.docx"/><Relationship Id="rId7" Type="http://schemas.openxmlformats.org/officeDocument/2006/relationships/package" Target="../embeddings/Microsoft_Word_Document24.docx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package" Target="../embeddings/Microsoft_Word_Document26.docx"/><Relationship Id="rId5" Type="http://schemas.openxmlformats.org/officeDocument/2006/relationships/package" Target="../embeddings/Microsoft_Word_Document23.docx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package" Target="../embeddings/Microsoft_Word_Document25.docx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7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emf"/><Relationship Id="rId5" Type="http://schemas.openxmlformats.org/officeDocument/2006/relationships/package" Target="../embeddings/Microsoft_Word_Document28.docx"/><Relationship Id="rId4" Type="http://schemas.openxmlformats.org/officeDocument/2006/relationships/image" Target="../media/image4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7" Type="http://schemas.openxmlformats.org/officeDocument/2006/relationships/image" Target="../media/image46.jpeg"/><Relationship Id="rId2" Type="http://schemas.openxmlformats.org/officeDocument/2006/relationships/slide" Target="slide41.xml"/><Relationship Id="rId1" Type="http://schemas.openxmlformats.org/officeDocument/2006/relationships/slideLayout" Target="../slideLayouts/slideLayout9.xml"/><Relationship Id="rId6" Type="http://schemas.openxmlformats.org/officeDocument/2006/relationships/slide" Target="slide47.xml"/><Relationship Id="rId5" Type="http://schemas.openxmlformats.org/officeDocument/2006/relationships/slide" Target="slide46.xml"/><Relationship Id="rId4" Type="http://schemas.openxmlformats.org/officeDocument/2006/relationships/slide" Target="slide4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7.xml"/><Relationship Id="rId5" Type="http://schemas.openxmlformats.org/officeDocument/2006/relationships/slide" Target="slide46.xml"/><Relationship Id="rId4" Type="http://schemas.openxmlformats.org/officeDocument/2006/relationships/slide" Target="slide4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7" Type="http://schemas.openxmlformats.org/officeDocument/2006/relationships/image" Target="../media/image47.jpg"/><Relationship Id="rId2" Type="http://schemas.openxmlformats.org/officeDocument/2006/relationships/slide" Target="slide4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7.xml"/><Relationship Id="rId5" Type="http://schemas.openxmlformats.org/officeDocument/2006/relationships/slide" Target="slide46.xml"/><Relationship Id="rId4" Type="http://schemas.openxmlformats.org/officeDocument/2006/relationships/slide" Target="slide4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9.docx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slide" Target="slide46.xml"/><Relationship Id="rId5" Type="http://schemas.openxmlformats.org/officeDocument/2006/relationships/slide" Target="slide44.xml"/><Relationship Id="rId4" Type="http://schemas.openxmlformats.org/officeDocument/2006/relationships/slide" Target="slide43.xml"/><Relationship Id="rId9" Type="http://schemas.openxmlformats.org/officeDocument/2006/relationships/image" Target="../media/image36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package" Target="../embeddings/Microsoft_Word_Document30.docx"/><Relationship Id="rId7" Type="http://schemas.openxmlformats.org/officeDocument/2006/relationships/slide" Target="slide4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emf"/><Relationship Id="rId11" Type="http://schemas.openxmlformats.org/officeDocument/2006/relationships/slide" Target="slide47.xml"/><Relationship Id="rId5" Type="http://schemas.openxmlformats.org/officeDocument/2006/relationships/package" Target="../embeddings/Microsoft_Word_Document31.docx"/><Relationship Id="rId10" Type="http://schemas.openxmlformats.org/officeDocument/2006/relationships/slide" Target="slide46.xml"/><Relationship Id="rId4" Type="http://schemas.openxmlformats.org/officeDocument/2006/relationships/image" Target="../media/image48.emf"/><Relationship Id="rId9" Type="http://schemas.openxmlformats.org/officeDocument/2006/relationships/slide" Target="slide4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13" Type="http://schemas.openxmlformats.org/officeDocument/2006/relationships/image" Target="../media/image52.emf"/><Relationship Id="rId3" Type="http://schemas.openxmlformats.org/officeDocument/2006/relationships/package" Target="../embeddings/Microsoft_Word_Document32.docx"/><Relationship Id="rId7" Type="http://schemas.openxmlformats.org/officeDocument/2006/relationships/slide" Target="slide44.xml"/><Relationship Id="rId12" Type="http://schemas.openxmlformats.org/officeDocument/2006/relationships/package" Target="../embeddings/Microsoft_Word_Document34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slide" Target="slide43.xml"/><Relationship Id="rId11" Type="http://schemas.openxmlformats.org/officeDocument/2006/relationships/image" Target="../media/image51.emf"/><Relationship Id="rId5" Type="http://schemas.openxmlformats.org/officeDocument/2006/relationships/slide" Target="slide41.xml"/><Relationship Id="rId15" Type="http://schemas.openxmlformats.org/officeDocument/2006/relationships/image" Target="../media/image53.emf"/><Relationship Id="rId10" Type="http://schemas.openxmlformats.org/officeDocument/2006/relationships/package" Target="../embeddings/Microsoft_Word_Document33.docx"/><Relationship Id="rId4" Type="http://schemas.openxmlformats.org/officeDocument/2006/relationships/image" Target="../media/image50.emf"/><Relationship Id="rId9" Type="http://schemas.openxmlformats.org/officeDocument/2006/relationships/slide" Target="slide47.xml"/><Relationship Id="rId14" Type="http://schemas.openxmlformats.org/officeDocument/2006/relationships/package" Target="../embeddings/Microsoft_Word_Document35.docx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6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7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3.docx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emf"/><Relationship Id="rId12" Type="http://schemas.openxmlformats.org/officeDocument/2006/relationships/package" Target="../embeddings/Microsoft_Word_Document5.docx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15.xml"/><Relationship Id="rId16" Type="http://schemas.openxmlformats.org/officeDocument/2006/relationships/package" Target="../embeddings/Microsoft_Word_Document7.docx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Document2.docx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package" Target="../embeddings/Microsoft_Word_Document4.docx"/><Relationship Id="rId4" Type="http://schemas.openxmlformats.org/officeDocument/2006/relationships/package" Target="../embeddings/Microsoft_Word_Document1.docx"/><Relationship Id="rId9" Type="http://schemas.openxmlformats.org/officeDocument/2006/relationships/image" Target="../media/image8.emf"/><Relationship Id="rId14" Type="http://schemas.openxmlformats.org/officeDocument/2006/relationships/package" Target="../embeddings/Microsoft_Word_Document6.docx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8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7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9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9.png"/><Relationship Id="rId4" Type="http://schemas.openxmlformats.org/officeDocument/2006/relationships/image" Target="../media/image58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0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0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9.xml"/><Relationship Id="rId6" Type="http://schemas.openxmlformats.org/officeDocument/2006/relationships/slide" Target="slide72.xml"/><Relationship Id="rId5" Type="http://schemas.openxmlformats.org/officeDocument/2006/relationships/slide" Target="slide67.xml"/><Relationship Id="rId4" Type="http://schemas.openxmlformats.org/officeDocument/2006/relationships/slide" Target="slide6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2.xml"/><Relationship Id="rId5" Type="http://schemas.openxmlformats.org/officeDocument/2006/relationships/slide" Target="slide67.xml"/><Relationship Id="rId4" Type="http://schemas.openxmlformats.org/officeDocument/2006/relationships/slide" Target="slide6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Word_Document9.docx"/><Relationship Id="rId4" Type="http://schemas.openxmlformats.org/officeDocument/2006/relationships/image" Target="../media/image1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7" Type="http://schemas.openxmlformats.org/officeDocument/2006/relationships/slide" Target="slide72.xm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67.xml"/><Relationship Id="rId5" Type="http://schemas.openxmlformats.org/officeDocument/2006/relationships/slide" Target="slide64.xml"/><Relationship Id="rId4" Type="http://schemas.openxmlformats.org/officeDocument/2006/relationships/slide" Target="slide6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2.xml"/><Relationship Id="rId5" Type="http://schemas.openxmlformats.org/officeDocument/2006/relationships/slide" Target="slide67.xml"/><Relationship Id="rId4" Type="http://schemas.openxmlformats.org/officeDocument/2006/relationships/slide" Target="slide64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slide" Target="slide72.xml"/><Relationship Id="rId3" Type="http://schemas.openxmlformats.org/officeDocument/2006/relationships/package" Target="../embeddings/Microsoft_Word_Document41.docx"/><Relationship Id="rId7" Type="http://schemas.openxmlformats.org/officeDocument/2006/relationships/package" Target="../embeddings/Microsoft_Word_Document43.docx"/><Relationship Id="rId12" Type="http://schemas.openxmlformats.org/officeDocument/2006/relationships/slide" Target="slide6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emf"/><Relationship Id="rId11" Type="http://schemas.openxmlformats.org/officeDocument/2006/relationships/slide" Target="slide64.xml"/><Relationship Id="rId5" Type="http://schemas.openxmlformats.org/officeDocument/2006/relationships/package" Target="../embeddings/Microsoft_Word_Document42.docx"/><Relationship Id="rId10" Type="http://schemas.openxmlformats.org/officeDocument/2006/relationships/slide" Target="slide60.xml"/><Relationship Id="rId4" Type="http://schemas.openxmlformats.org/officeDocument/2006/relationships/image" Target="../media/image63.emf"/><Relationship Id="rId9" Type="http://schemas.openxmlformats.org/officeDocument/2006/relationships/slide" Target="slide58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slide" Target="slide72.xml"/><Relationship Id="rId3" Type="http://schemas.openxmlformats.org/officeDocument/2006/relationships/package" Target="../embeddings/Microsoft_Word_Document44.docx"/><Relationship Id="rId7" Type="http://schemas.openxmlformats.org/officeDocument/2006/relationships/package" Target="../embeddings/Microsoft_Word_Document46.docx"/><Relationship Id="rId12" Type="http://schemas.openxmlformats.org/officeDocument/2006/relationships/slide" Target="slide6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emf"/><Relationship Id="rId11" Type="http://schemas.openxmlformats.org/officeDocument/2006/relationships/slide" Target="slide64.xml"/><Relationship Id="rId5" Type="http://schemas.openxmlformats.org/officeDocument/2006/relationships/package" Target="../embeddings/Microsoft_Word_Document45.docx"/><Relationship Id="rId10" Type="http://schemas.openxmlformats.org/officeDocument/2006/relationships/slide" Target="slide60.xml"/><Relationship Id="rId4" Type="http://schemas.openxmlformats.org/officeDocument/2006/relationships/image" Target="../media/image66.emf"/><Relationship Id="rId9" Type="http://schemas.openxmlformats.org/officeDocument/2006/relationships/slide" Target="slide5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7" Type="http://schemas.openxmlformats.org/officeDocument/2006/relationships/slide" Target="slide72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67.xml"/><Relationship Id="rId5" Type="http://schemas.openxmlformats.org/officeDocument/2006/relationships/slide" Target="slide64.xml"/><Relationship Id="rId4" Type="http://schemas.openxmlformats.org/officeDocument/2006/relationships/slide" Target="slide6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2.xml"/><Relationship Id="rId5" Type="http://schemas.openxmlformats.org/officeDocument/2006/relationships/slide" Target="slide67.xml"/><Relationship Id="rId4" Type="http://schemas.openxmlformats.org/officeDocument/2006/relationships/slide" Target="slide64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3" Type="http://schemas.openxmlformats.org/officeDocument/2006/relationships/package" Target="../embeddings/Microsoft_Word_Document47.docx"/><Relationship Id="rId7" Type="http://schemas.openxmlformats.org/officeDocument/2006/relationships/slide" Target="slide64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6" Type="http://schemas.openxmlformats.org/officeDocument/2006/relationships/slide" Target="slide60.xml"/><Relationship Id="rId5" Type="http://schemas.openxmlformats.org/officeDocument/2006/relationships/slide" Target="slide58.xml"/><Relationship Id="rId4" Type="http://schemas.openxmlformats.org/officeDocument/2006/relationships/image" Target="../media/image70.emf"/><Relationship Id="rId9" Type="http://schemas.openxmlformats.org/officeDocument/2006/relationships/slide" Target="slide7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slide" Target="slide68.xml"/><Relationship Id="rId3" Type="http://schemas.openxmlformats.org/officeDocument/2006/relationships/slide" Target="slide58.xml"/><Relationship Id="rId7" Type="http://schemas.openxmlformats.org/officeDocument/2006/relationships/slide" Target="slide72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67.xml"/><Relationship Id="rId5" Type="http://schemas.openxmlformats.org/officeDocument/2006/relationships/slide" Target="slide64.xml"/><Relationship Id="rId4" Type="http://schemas.openxmlformats.org/officeDocument/2006/relationships/slide" Target="slide6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2.xml"/><Relationship Id="rId5" Type="http://schemas.openxmlformats.org/officeDocument/2006/relationships/slide" Target="slide67.xml"/><Relationship Id="rId4" Type="http://schemas.openxmlformats.org/officeDocument/2006/relationships/slide" Target="slide6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2.xml"/><Relationship Id="rId5" Type="http://schemas.openxmlformats.org/officeDocument/2006/relationships/slide" Target="slide67.xml"/><Relationship Id="rId4" Type="http://schemas.openxmlformats.org/officeDocument/2006/relationships/slide" Target="slide6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3" Type="http://schemas.openxmlformats.org/officeDocument/2006/relationships/package" Target="../embeddings/Microsoft_Word_Document48.docx"/><Relationship Id="rId7" Type="http://schemas.openxmlformats.org/officeDocument/2006/relationships/slide" Target="slide64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6" Type="http://schemas.openxmlformats.org/officeDocument/2006/relationships/slide" Target="slide60.xml"/><Relationship Id="rId5" Type="http://schemas.openxmlformats.org/officeDocument/2006/relationships/slide" Target="slide58.xml"/><Relationship Id="rId4" Type="http://schemas.openxmlformats.org/officeDocument/2006/relationships/image" Target="../media/image72.emf"/><Relationship Id="rId9" Type="http://schemas.openxmlformats.org/officeDocument/2006/relationships/slide" Target="slide7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2.xml"/><Relationship Id="rId5" Type="http://schemas.openxmlformats.org/officeDocument/2006/relationships/slide" Target="slide67.xml"/><Relationship Id="rId4" Type="http://schemas.openxmlformats.org/officeDocument/2006/relationships/slide" Target="slide6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7" Type="http://schemas.openxmlformats.org/officeDocument/2006/relationships/slide" Target="slide72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67.xml"/><Relationship Id="rId5" Type="http://schemas.openxmlformats.org/officeDocument/2006/relationships/slide" Target="slide64.xml"/><Relationship Id="rId4" Type="http://schemas.openxmlformats.org/officeDocument/2006/relationships/slide" Target="slide60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slide" Target="slide60.xml"/><Relationship Id="rId3" Type="http://schemas.openxmlformats.org/officeDocument/2006/relationships/package" Target="../embeddings/Microsoft_Word_Document49.docx"/><Relationship Id="rId7" Type="http://schemas.openxmlformats.org/officeDocument/2006/relationships/slide" Target="slide5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emf"/><Relationship Id="rId11" Type="http://schemas.openxmlformats.org/officeDocument/2006/relationships/slide" Target="slide72.xml"/><Relationship Id="rId5" Type="http://schemas.openxmlformats.org/officeDocument/2006/relationships/package" Target="../embeddings/Microsoft_Word_Document50.docx"/><Relationship Id="rId10" Type="http://schemas.openxmlformats.org/officeDocument/2006/relationships/slide" Target="slide67.xml"/><Relationship Id="rId4" Type="http://schemas.openxmlformats.org/officeDocument/2006/relationships/image" Target="../media/image74.emf"/><Relationship Id="rId9" Type="http://schemas.openxmlformats.org/officeDocument/2006/relationships/slide" Target="slide6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2.xml"/><Relationship Id="rId5" Type="http://schemas.openxmlformats.org/officeDocument/2006/relationships/slide" Target="slide67.xml"/><Relationship Id="rId4" Type="http://schemas.openxmlformats.org/officeDocument/2006/relationships/slide" Target="slide64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3" Type="http://schemas.openxmlformats.org/officeDocument/2006/relationships/package" Target="../embeddings/Microsoft_Word_Document51.docx"/><Relationship Id="rId7" Type="http://schemas.openxmlformats.org/officeDocument/2006/relationships/slide" Target="slide64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6" Type="http://schemas.openxmlformats.org/officeDocument/2006/relationships/slide" Target="slide60.xml"/><Relationship Id="rId5" Type="http://schemas.openxmlformats.org/officeDocument/2006/relationships/slide" Target="slide58.xml"/><Relationship Id="rId4" Type="http://schemas.openxmlformats.org/officeDocument/2006/relationships/image" Target="../media/image76.emf"/><Relationship Id="rId9" Type="http://schemas.openxmlformats.org/officeDocument/2006/relationships/slide" Target="slide7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3" Type="http://schemas.openxmlformats.org/officeDocument/2006/relationships/package" Target="../embeddings/Microsoft_Word_Document52.docx"/><Relationship Id="rId7" Type="http://schemas.openxmlformats.org/officeDocument/2006/relationships/slide" Target="slide64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slide" Target="slide60.xml"/><Relationship Id="rId5" Type="http://schemas.openxmlformats.org/officeDocument/2006/relationships/slide" Target="slide58.xml"/><Relationship Id="rId4" Type="http://schemas.openxmlformats.org/officeDocument/2006/relationships/image" Target="../media/image77.emf"/><Relationship Id="rId9" Type="http://schemas.openxmlformats.org/officeDocument/2006/relationships/slide" Target="slide7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slide" Target="slide81.xml"/><Relationship Id="rId3" Type="http://schemas.openxmlformats.org/officeDocument/2006/relationships/package" Target="../embeddings/Microsoft_Word_Document53.docx"/><Relationship Id="rId7" Type="http://schemas.openxmlformats.org/officeDocument/2006/relationships/slide" Target="slide7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emf"/><Relationship Id="rId11" Type="http://schemas.openxmlformats.org/officeDocument/2006/relationships/slide" Target="slide90.xml"/><Relationship Id="rId5" Type="http://schemas.openxmlformats.org/officeDocument/2006/relationships/package" Target="../embeddings/Microsoft_Word_Document54.docx"/><Relationship Id="rId10" Type="http://schemas.openxmlformats.org/officeDocument/2006/relationships/slide" Target="slide83.xml"/><Relationship Id="rId4" Type="http://schemas.openxmlformats.org/officeDocument/2006/relationships/image" Target="../media/image78.emf"/><Relationship Id="rId9" Type="http://schemas.openxmlformats.org/officeDocument/2006/relationships/slide" Target="slide8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package" Target="../embeddings/Microsoft_Word_Document10.docx"/><Relationship Id="rId7" Type="http://schemas.openxmlformats.org/officeDocument/2006/relationships/package" Target="../embeddings/Microsoft_Word_Document12.docx"/><Relationship Id="rId12" Type="http://schemas.openxmlformats.org/officeDocument/2006/relationships/image" Target="../media/image22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image" Target="../media/image21.jpeg"/><Relationship Id="rId5" Type="http://schemas.openxmlformats.org/officeDocument/2006/relationships/package" Target="../embeddings/Microsoft_Word_Document11.docx"/><Relationship Id="rId10" Type="http://schemas.openxmlformats.org/officeDocument/2006/relationships/image" Target="../media/image20.jpeg"/><Relationship Id="rId4" Type="http://schemas.openxmlformats.org/officeDocument/2006/relationships/image" Target="../media/image16.emf"/><Relationship Id="rId9" Type="http://schemas.openxmlformats.org/officeDocument/2006/relationships/image" Target="../media/image19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7" Type="http://schemas.openxmlformats.org/officeDocument/2006/relationships/slide" Target="slide90.xm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3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slide" Target="slide86.xml"/><Relationship Id="rId3" Type="http://schemas.openxmlformats.org/officeDocument/2006/relationships/slide" Target="slide78.xml"/><Relationship Id="rId7" Type="http://schemas.openxmlformats.org/officeDocument/2006/relationships/slide" Target="slide90.xm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3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slide" Target="slide83.xml"/><Relationship Id="rId3" Type="http://schemas.openxmlformats.org/officeDocument/2006/relationships/package" Target="../embeddings/Microsoft_Word_Document55.docx"/><Relationship Id="rId7" Type="http://schemas.openxmlformats.org/officeDocument/2006/relationships/slide" Target="slide8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slide" Target="slide81.xml"/><Relationship Id="rId5" Type="http://schemas.openxmlformats.org/officeDocument/2006/relationships/slide" Target="slide78.xml"/><Relationship Id="rId10" Type="http://schemas.openxmlformats.org/officeDocument/2006/relationships/slide" Target="slide88.xml"/><Relationship Id="rId4" Type="http://schemas.openxmlformats.org/officeDocument/2006/relationships/image" Target="../media/image82.emf"/><Relationship Id="rId9" Type="http://schemas.openxmlformats.org/officeDocument/2006/relationships/slide" Target="slide90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slide" Target="slide83.xml"/><Relationship Id="rId3" Type="http://schemas.openxmlformats.org/officeDocument/2006/relationships/package" Target="../embeddings/Microsoft_Word_Document56.docx"/><Relationship Id="rId7" Type="http://schemas.openxmlformats.org/officeDocument/2006/relationships/slide" Target="slide8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slide" Target="slide81.xml"/><Relationship Id="rId5" Type="http://schemas.openxmlformats.org/officeDocument/2006/relationships/slide" Target="slide78.xml"/><Relationship Id="rId4" Type="http://schemas.openxmlformats.org/officeDocument/2006/relationships/image" Target="../media/image83.emf"/><Relationship Id="rId9" Type="http://schemas.openxmlformats.org/officeDocument/2006/relationships/slide" Target="slide90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slide" Target="slide83.xml"/><Relationship Id="rId3" Type="http://schemas.openxmlformats.org/officeDocument/2006/relationships/package" Target="../embeddings/Microsoft_Word_Document57.docx"/><Relationship Id="rId7" Type="http://schemas.openxmlformats.org/officeDocument/2006/relationships/slide" Target="slide8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slide" Target="slide81.xml"/><Relationship Id="rId5" Type="http://schemas.openxmlformats.org/officeDocument/2006/relationships/slide" Target="slide78.xml"/><Relationship Id="rId4" Type="http://schemas.openxmlformats.org/officeDocument/2006/relationships/image" Target="../media/image84.emf"/><Relationship Id="rId9" Type="http://schemas.openxmlformats.org/officeDocument/2006/relationships/slide" Target="slide9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7" Type="http://schemas.openxmlformats.org/officeDocument/2006/relationships/slide" Target="slide90.xm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3.xm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7" Type="http://schemas.openxmlformats.org/officeDocument/2006/relationships/slide" Target="slide93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7" Type="http://schemas.openxmlformats.org/officeDocument/2006/relationships/slide" Target="slide96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slide" Target="slide83.xml"/><Relationship Id="rId3" Type="http://schemas.openxmlformats.org/officeDocument/2006/relationships/package" Target="../embeddings/Microsoft_Word_Document58.docx"/><Relationship Id="rId7" Type="http://schemas.openxmlformats.org/officeDocument/2006/relationships/slide" Target="slide8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slide" Target="slide81.xml"/><Relationship Id="rId5" Type="http://schemas.openxmlformats.org/officeDocument/2006/relationships/slide" Target="slide78.xml"/><Relationship Id="rId4" Type="http://schemas.openxmlformats.org/officeDocument/2006/relationships/image" Target="../media/image86.emf"/><Relationship Id="rId9" Type="http://schemas.openxmlformats.org/officeDocument/2006/relationships/slide" Target="slide90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7" Type="http://schemas.openxmlformats.org/officeDocument/2006/relationships/slide" Target="slide2.xml"/><Relationship Id="rId2" Type="http://schemas.openxmlformats.org/officeDocument/2006/relationships/slide" Target="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0.xml"/><Relationship Id="rId5" Type="http://schemas.openxmlformats.org/officeDocument/2006/relationships/slide" Target="slide83.xml"/><Relationship Id="rId4" Type="http://schemas.openxmlformats.org/officeDocument/2006/relationships/slide" Target="slide8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-25474" y="4082528"/>
            <a:ext cx="5688632" cy="1507505"/>
          </a:xfrm>
          <a:prstGeom prst="rect">
            <a:avLst/>
          </a:prstGeom>
          <a:solidFill>
            <a:srgbClr val="E558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072345" y="4293890"/>
            <a:ext cx="4302781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16</a:t>
            </a: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讲　</a:t>
            </a:r>
            <a:r>
              <a:rPr lang="zh-CN" altLang="en-US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硫及其化合物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-25474" y="4082529"/>
            <a:ext cx="936104" cy="1507504"/>
            <a:chOff x="1636272" y="4786031"/>
            <a:chExt cx="839787" cy="1212851"/>
          </a:xfrm>
        </p:grpSpPr>
        <p:sp>
          <p:nvSpPr>
            <p:cNvPr id="14" name="矩形 13"/>
            <p:cNvSpPr/>
            <p:nvPr/>
          </p:nvSpPr>
          <p:spPr>
            <a:xfrm>
              <a:off x="1636272" y="4786031"/>
              <a:ext cx="839787" cy="12128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1636272" y="4786032"/>
              <a:ext cx="839787" cy="1212850"/>
            </a:xfrm>
            <a:custGeom>
              <a:avLst/>
              <a:gdLst/>
              <a:ahLst/>
              <a:cxnLst/>
              <a:rect l="l" t="t" r="r" b="b"/>
              <a:pathLst>
                <a:path w="839788" h="1212850">
                  <a:moveTo>
                    <a:pt x="491011" y="1041838"/>
                  </a:moveTo>
                  <a:lnTo>
                    <a:pt x="579890" y="1041838"/>
                  </a:lnTo>
                  <a:cubicBezTo>
                    <a:pt x="567974" y="1050563"/>
                    <a:pt x="552966" y="1058442"/>
                    <a:pt x="534864" y="1065474"/>
                  </a:cubicBezTo>
                  <a:cubicBezTo>
                    <a:pt x="517024" y="1059223"/>
                    <a:pt x="502406" y="1051345"/>
                    <a:pt x="491011" y="1041838"/>
                  </a:cubicBezTo>
                  <a:close/>
                  <a:moveTo>
                    <a:pt x="488081" y="1019960"/>
                  </a:moveTo>
                  <a:cubicBezTo>
                    <a:pt x="473496" y="1037801"/>
                    <a:pt x="454223" y="1052582"/>
                    <a:pt x="430261" y="1064302"/>
                  </a:cubicBezTo>
                  <a:cubicBezTo>
                    <a:pt x="433777" y="1067688"/>
                    <a:pt x="436968" y="1071269"/>
                    <a:pt x="439833" y="1075045"/>
                  </a:cubicBezTo>
                  <a:cubicBezTo>
                    <a:pt x="454353" y="1067623"/>
                    <a:pt x="467799" y="1058344"/>
                    <a:pt x="480170" y="1047210"/>
                  </a:cubicBezTo>
                  <a:cubicBezTo>
                    <a:pt x="490067" y="1056391"/>
                    <a:pt x="502341" y="1064497"/>
                    <a:pt x="516991" y="1071529"/>
                  </a:cubicBezTo>
                  <a:cubicBezTo>
                    <a:pt x="498890" y="1076738"/>
                    <a:pt x="473691" y="1082012"/>
                    <a:pt x="441396" y="1087352"/>
                  </a:cubicBezTo>
                  <a:cubicBezTo>
                    <a:pt x="444912" y="1091910"/>
                    <a:pt x="447907" y="1096337"/>
                    <a:pt x="450381" y="1100635"/>
                  </a:cubicBezTo>
                  <a:cubicBezTo>
                    <a:pt x="483263" y="1094188"/>
                    <a:pt x="511294" y="1086928"/>
                    <a:pt x="534474" y="1078854"/>
                  </a:cubicBezTo>
                  <a:cubicBezTo>
                    <a:pt x="557133" y="1087384"/>
                    <a:pt x="584317" y="1093863"/>
                    <a:pt x="616027" y="1098291"/>
                  </a:cubicBezTo>
                  <a:cubicBezTo>
                    <a:pt x="618631" y="1093472"/>
                    <a:pt x="621692" y="1088133"/>
                    <a:pt x="625208" y="1082273"/>
                  </a:cubicBezTo>
                  <a:cubicBezTo>
                    <a:pt x="598056" y="1080254"/>
                    <a:pt x="574290" y="1076576"/>
                    <a:pt x="553910" y="1071236"/>
                  </a:cubicBezTo>
                  <a:cubicBezTo>
                    <a:pt x="573574" y="1062381"/>
                    <a:pt x="589721" y="1052321"/>
                    <a:pt x="602353" y="1041057"/>
                  </a:cubicBezTo>
                  <a:lnTo>
                    <a:pt x="602353" y="1030509"/>
                  </a:lnTo>
                  <a:lnTo>
                    <a:pt x="496676" y="1030509"/>
                  </a:lnTo>
                  <a:cubicBezTo>
                    <a:pt x="499671" y="1027123"/>
                    <a:pt x="502601" y="1023607"/>
                    <a:pt x="505466" y="1019960"/>
                  </a:cubicBezTo>
                  <a:close/>
                  <a:moveTo>
                    <a:pt x="774250" y="1002966"/>
                  </a:moveTo>
                  <a:cubicBezTo>
                    <a:pt x="736094" y="1016770"/>
                    <a:pt x="691036" y="1031550"/>
                    <a:pt x="639077" y="1047308"/>
                  </a:cubicBezTo>
                  <a:lnTo>
                    <a:pt x="645132" y="1064107"/>
                  </a:lnTo>
                  <a:cubicBezTo>
                    <a:pt x="685892" y="1049912"/>
                    <a:pt x="728932" y="1035197"/>
                    <a:pt x="774250" y="1019960"/>
                  </a:cubicBezTo>
                  <a:cubicBezTo>
                    <a:pt x="773859" y="1017356"/>
                    <a:pt x="773859" y="1011691"/>
                    <a:pt x="774250" y="1002966"/>
                  </a:cubicBezTo>
                  <a:close/>
                  <a:moveTo>
                    <a:pt x="30797" y="988902"/>
                  </a:moveTo>
                  <a:lnTo>
                    <a:pt x="30797" y="1006091"/>
                  </a:lnTo>
                  <a:lnTo>
                    <a:pt x="224962" y="1006091"/>
                  </a:lnTo>
                  <a:lnTo>
                    <a:pt x="224962" y="988902"/>
                  </a:lnTo>
                  <a:close/>
                  <a:moveTo>
                    <a:pt x="473431" y="987534"/>
                  </a:moveTo>
                  <a:lnTo>
                    <a:pt x="588289" y="987534"/>
                  </a:lnTo>
                  <a:lnTo>
                    <a:pt x="588289" y="1003161"/>
                  </a:lnTo>
                  <a:lnTo>
                    <a:pt x="473431" y="1003161"/>
                  </a:lnTo>
                  <a:close/>
                  <a:moveTo>
                    <a:pt x="326538" y="983042"/>
                  </a:moveTo>
                  <a:lnTo>
                    <a:pt x="326538" y="1071139"/>
                  </a:lnTo>
                  <a:cubicBezTo>
                    <a:pt x="326538" y="1086245"/>
                    <a:pt x="334481" y="1093798"/>
                    <a:pt x="350369" y="1093798"/>
                  </a:cubicBezTo>
                  <a:lnTo>
                    <a:pt x="384357" y="1093798"/>
                  </a:lnTo>
                  <a:cubicBezTo>
                    <a:pt x="400245" y="1093798"/>
                    <a:pt x="409295" y="1086701"/>
                    <a:pt x="411509" y="1072506"/>
                  </a:cubicBezTo>
                  <a:cubicBezTo>
                    <a:pt x="413072" y="1063911"/>
                    <a:pt x="414244" y="1054665"/>
                    <a:pt x="415025" y="1044768"/>
                  </a:cubicBezTo>
                  <a:cubicBezTo>
                    <a:pt x="406300" y="1041382"/>
                    <a:pt x="401417" y="1039494"/>
                    <a:pt x="400375" y="1039103"/>
                  </a:cubicBezTo>
                  <a:cubicBezTo>
                    <a:pt x="399724" y="1049782"/>
                    <a:pt x="398682" y="1059353"/>
                    <a:pt x="397249" y="1067818"/>
                  </a:cubicBezTo>
                  <a:cubicBezTo>
                    <a:pt x="395947" y="1075631"/>
                    <a:pt x="390738" y="1079538"/>
                    <a:pt x="381623" y="1079538"/>
                  </a:cubicBezTo>
                  <a:lnTo>
                    <a:pt x="355057" y="1079538"/>
                  </a:lnTo>
                  <a:cubicBezTo>
                    <a:pt x="345941" y="1079538"/>
                    <a:pt x="341383" y="1075501"/>
                    <a:pt x="341383" y="1067427"/>
                  </a:cubicBezTo>
                  <a:lnTo>
                    <a:pt x="341383" y="1042229"/>
                  </a:lnTo>
                  <a:cubicBezTo>
                    <a:pt x="361177" y="1032071"/>
                    <a:pt x="381037" y="1017877"/>
                    <a:pt x="400961" y="999645"/>
                  </a:cubicBezTo>
                  <a:lnTo>
                    <a:pt x="388655" y="990465"/>
                  </a:lnTo>
                  <a:cubicBezTo>
                    <a:pt x="374200" y="1004399"/>
                    <a:pt x="358443" y="1016314"/>
                    <a:pt x="341383" y="1026211"/>
                  </a:cubicBezTo>
                  <a:lnTo>
                    <a:pt x="341383" y="983042"/>
                  </a:lnTo>
                  <a:close/>
                  <a:moveTo>
                    <a:pt x="473431" y="960578"/>
                  </a:moveTo>
                  <a:lnTo>
                    <a:pt x="588289" y="960578"/>
                  </a:lnTo>
                  <a:lnTo>
                    <a:pt x="588289" y="976010"/>
                  </a:lnTo>
                  <a:lnTo>
                    <a:pt x="473431" y="976010"/>
                  </a:lnTo>
                  <a:close/>
                  <a:moveTo>
                    <a:pt x="671503" y="955304"/>
                  </a:moveTo>
                  <a:lnTo>
                    <a:pt x="663103" y="968001"/>
                  </a:lnTo>
                  <a:cubicBezTo>
                    <a:pt x="682637" y="976856"/>
                    <a:pt x="704970" y="988120"/>
                    <a:pt x="730104" y="1001794"/>
                  </a:cubicBezTo>
                  <a:lnTo>
                    <a:pt x="739089" y="986948"/>
                  </a:lnTo>
                  <a:cubicBezTo>
                    <a:pt x="721379" y="977833"/>
                    <a:pt x="698850" y="967285"/>
                    <a:pt x="671503" y="955304"/>
                  </a:cubicBezTo>
                  <a:close/>
                  <a:moveTo>
                    <a:pt x="643374" y="923269"/>
                  </a:moveTo>
                  <a:lnTo>
                    <a:pt x="643374" y="939286"/>
                  </a:lnTo>
                  <a:lnTo>
                    <a:pt x="789291" y="939286"/>
                  </a:lnTo>
                  <a:cubicBezTo>
                    <a:pt x="788770" y="978354"/>
                    <a:pt x="787858" y="1013514"/>
                    <a:pt x="786556" y="1044768"/>
                  </a:cubicBezTo>
                  <a:cubicBezTo>
                    <a:pt x="786035" y="1055968"/>
                    <a:pt x="783626" y="1063911"/>
                    <a:pt x="779329" y="1068599"/>
                  </a:cubicBezTo>
                  <a:cubicBezTo>
                    <a:pt x="774771" y="1073287"/>
                    <a:pt x="767087" y="1075566"/>
                    <a:pt x="756279" y="1075436"/>
                  </a:cubicBezTo>
                  <a:cubicBezTo>
                    <a:pt x="747944" y="1075436"/>
                    <a:pt x="735443" y="1074850"/>
                    <a:pt x="718774" y="1073678"/>
                  </a:cubicBezTo>
                  <a:cubicBezTo>
                    <a:pt x="720337" y="1080710"/>
                    <a:pt x="721379" y="1086766"/>
                    <a:pt x="721899" y="1091844"/>
                  </a:cubicBezTo>
                  <a:cubicBezTo>
                    <a:pt x="735052" y="1092365"/>
                    <a:pt x="747228" y="1092626"/>
                    <a:pt x="758427" y="1092626"/>
                  </a:cubicBezTo>
                  <a:cubicBezTo>
                    <a:pt x="786947" y="1092626"/>
                    <a:pt x="801792" y="1078041"/>
                    <a:pt x="802964" y="1048870"/>
                  </a:cubicBezTo>
                  <a:cubicBezTo>
                    <a:pt x="804136" y="1026602"/>
                    <a:pt x="805373" y="984735"/>
                    <a:pt x="806676" y="923269"/>
                  </a:cubicBezTo>
                  <a:close/>
                  <a:moveTo>
                    <a:pt x="354080" y="909009"/>
                  </a:moveTo>
                  <a:cubicBezTo>
                    <a:pt x="340797" y="937398"/>
                    <a:pt x="322501" y="960318"/>
                    <a:pt x="299190" y="977768"/>
                  </a:cubicBezTo>
                  <a:cubicBezTo>
                    <a:pt x="303097" y="981284"/>
                    <a:pt x="306613" y="985060"/>
                    <a:pt x="309739" y="989097"/>
                  </a:cubicBezTo>
                  <a:cubicBezTo>
                    <a:pt x="328621" y="973991"/>
                    <a:pt x="345550" y="953937"/>
                    <a:pt x="360526" y="928933"/>
                  </a:cubicBezTo>
                  <a:cubicBezTo>
                    <a:pt x="375632" y="955239"/>
                    <a:pt x="393603" y="974577"/>
                    <a:pt x="414439" y="986948"/>
                  </a:cubicBezTo>
                  <a:cubicBezTo>
                    <a:pt x="417304" y="983042"/>
                    <a:pt x="420820" y="978744"/>
                    <a:pt x="424987" y="974056"/>
                  </a:cubicBezTo>
                  <a:cubicBezTo>
                    <a:pt x="402719" y="962727"/>
                    <a:pt x="384292" y="942998"/>
                    <a:pt x="369707" y="914869"/>
                  </a:cubicBezTo>
                  <a:lnTo>
                    <a:pt x="373223" y="909009"/>
                  </a:lnTo>
                  <a:close/>
                  <a:moveTo>
                    <a:pt x="265006" y="907056"/>
                  </a:moveTo>
                  <a:cubicBezTo>
                    <a:pt x="262662" y="916692"/>
                    <a:pt x="259863" y="926915"/>
                    <a:pt x="256607" y="937724"/>
                  </a:cubicBezTo>
                  <a:lnTo>
                    <a:pt x="232580" y="937724"/>
                  </a:lnTo>
                  <a:lnTo>
                    <a:pt x="232580" y="951006"/>
                  </a:lnTo>
                  <a:lnTo>
                    <a:pt x="252700" y="951006"/>
                  </a:lnTo>
                  <a:cubicBezTo>
                    <a:pt x="247491" y="967675"/>
                    <a:pt x="241501" y="985581"/>
                    <a:pt x="234729" y="1004724"/>
                  </a:cubicBezTo>
                  <a:lnTo>
                    <a:pt x="234729" y="1017030"/>
                  </a:lnTo>
                  <a:lnTo>
                    <a:pt x="272625" y="1017030"/>
                  </a:lnTo>
                  <a:lnTo>
                    <a:pt x="272625" y="1044964"/>
                  </a:lnTo>
                  <a:cubicBezTo>
                    <a:pt x="259211" y="1046526"/>
                    <a:pt x="245147" y="1047959"/>
                    <a:pt x="230432" y="1049261"/>
                  </a:cubicBezTo>
                  <a:lnTo>
                    <a:pt x="231994" y="1063911"/>
                  </a:lnTo>
                  <a:cubicBezTo>
                    <a:pt x="245408" y="1062218"/>
                    <a:pt x="258951" y="1060525"/>
                    <a:pt x="272625" y="1058832"/>
                  </a:cubicBezTo>
                  <a:lnTo>
                    <a:pt x="272625" y="1100439"/>
                  </a:lnTo>
                  <a:lnTo>
                    <a:pt x="286689" y="1100439"/>
                  </a:lnTo>
                  <a:lnTo>
                    <a:pt x="286689" y="1057270"/>
                  </a:lnTo>
                  <a:cubicBezTo>
                    <a:pt x="295544" y="1056228"/>
                    <a:pt x="304464" y="1055186"/>
                    <a:pt x="313450" y="1054144"/>
                  </a:cubicBezTo>
                  <a:cubicBezTo>
                    <a:pt x="313710" y="1047763"/>
                    <a:pt x="313906" y="1042945"/>
                    <a:pt x="314036" y="1039689"/>
                  </a:cubicBezTo>
                  <a:cubicBezTo>
                    <a:pt x="305311" y="1040992"/>
                    <a:pt x="296195" y="1042229"/>
                    <a:pt x="286689" y="1043401"/>
                  </a:cubicBezTo>
                  <a:lnTo>
                    <a:pt x="286689" y="1017030"/>
                  </a:lnTo>
                  <a:lnTo>
                    <a:pt x="311692" y="1017030"/>
                  </a:lnTo>
                  <a:lnTo>
                    <a:pt x="311692" y="1003747"/>
                  </a:lnTo>
                  <a:lnTo>
                    <a:pt x="286689" y="1003747"/>
                  </a:lnTo>
                  <a:lnTo>
                    <a:pt x="286689" y="960969"/>
                  </a:lnTo>
                  <a:lnTo>
                    <a:pt x="272625" y="960969"/>
                  </a:lnTo>
                  <a:lnTo>
                    <a:pt x="272625" y="1003747"/>
                  </a:lnTo>
                  <a:lnTo>
                    <a:pt x="249184" y="1003747"/>
                  </a:lnTo>
                  <a:cubicBezTo>
                    <a:pt x="255174" y="987079"/>
                    <a:pt x="261165" y="969498"/>
                    <a:pt x="267155" y="951006"/>
                  </a:cubicBezTo>
                  <a:lnTo>
                    <a:pt x="314622" y="951006"/>
                  </a:lnTo>
                  <a:lnTo>
                    <a:pt x="314622" y="937724"/>
                  </a:lnTo>
                  <a:lnTo>
                    <a:pt x="271453" y="937724"/>
                  </a:lnTo>
                  <a:cubicBezTo>
                    <a:pt x="274317" y="928868"/>
                    <a:pt x="277182" y="919753"/>
                    <a:pt x="280047" y="910376"/>
                  </a:cubicBezTo>
                  <a:close/>
                  <a:moveTo>
                    <a:pt x="476556" y="906274"/>
                  </a:moveTo>
                  <a:cubicBezTo>
                    <a:pt x="464315" y="928933"/>
                    <a:pt x="448884" y="947556"/>
                    <a:pt x="430261" y="962141"/>
                  </a:cubicBezTo>
                  <a:cubicBezTo>
                    <a:pt x="434038" y="966568"/>
                    <a:pt x="437033" y="970670"/>
                    <a:pt x="439247" y="974447"/>
                  </a:cubicBezTo>
                  <a:cubicBezTo>
                    <a:pt x="446474" y="968001"/>
                    <a:pt x="453376" y="961099"/>
                    <a:pt x="459953" y="953741"/>
                  </a:cubicBezTo>
                  <a:lnTo>
                    <a:pt x="459953" y="1022304"/>
                  </a:lnTo>
                  <a:lnTo>
                    <a:pt x="473431" y="1022304"/>
                  </a:lnTo>
                  <a:lnTo>
                    <a:pt x="473431" y="1015272"/>
                  </a:lnTo>
                  <a:lnTo>
                    <a:pt x="588289" y="1015272"/>
                  </a:lnTo>
                  <a:lnTo>
                    <a:pt x="588289" y="1020351"/>
                  </a:lnTo>
                  <a:lnTo>
                    <a:pt x="601963" y="1020351"/>
                  </a:lnTo>
                  <a:lnTo>
                    <a:pt x="601963" y="948467"/>
                  </a:lnTo>
                  <a:lnTo>
                    <a:pt x="464445" y="948467"/>
                  </a:lnTo>
                  <a:cubicBezTo>
                    <a:pt x="468222" y="944039"/>
                    <a:pt x="471868" y="939416"/>
                    <a:pt x="475384" y="934598"/>
                  </a:cubicBezTo>
                  <a:lnTo>
                    <a:pt x="621496" y="934598"/>
                  </a:lnTo>
                  <a:lnTo>
                    <a:pt x="621496" y="922097"/>
                  </a:lnTo>
                  <a:lnTo>
                    <a:pt x="484077" y="922097"/>
                  </a:lnTo>
                  <a:cubicBezTo>
                    <a:pt x="487397" y="917018"/>
                    <a:pt x="490621" y="911744"/>
                    <a:pt x="493746" y="906274"/>
                  </a:cubicBezTo>
                  <a:close/>
                  <a:moveTo>
                    <a:pt x="377695" y="562609"/>
                  </a:moveTo>
                  <a:cubicBezTo>
                    <a:pt x="380219" y="562535"/>
                    <a:pt x="381927" y="564167"/>
                    <a:pt x="383486" y="565281"/>
                  </a:cubicBezTo>
                  <a:cubicBezTo>
                    <a:pt x="385045" y="566395"/>
                    <a:pt x="386456" y="567286"/>
                    <a:pt x="387050" y="569290"/>
                  </a:cubicBezTo>
                  <a:cubicBezTo>
                    <a:pt x="387644" y="571295"/>
                    <a:pt x="388980" y="572705"/>
                    <a:pt x="387050" y="577308"/>
                  </a:cubicBezTo>
                  <a:cubicBezTo>
                    <a:pt x="385120" y="581911"/>
                    <a:pt x="378660" y="590745"/>
                    <a:pt x="375468" y="596907"/>
                  </a:cubicBezTo>
                  <a:lnTo>
                    <a:pt x="373531" y="601176"/>
                  </a:lnTo>
                  <a:lnTo>
                    <a:pt x="373362" y="600651"/>
                  </a:lnTo>
                  <a:cubicBezTo>
                    <a:pt x="371375" y="596879"/>
                    <a:pt x="368730" y="596572"/>
                    <a:pt x="368340" y="593343"/>
                  </a:cubicBezTo>
                  <a:cubicBezTo>
                    <a:pt x="367820" y="589037"/>
                    <a:pt x="371236" y="583395"/>
                    <a:pt x="371904" y="579980"/>
                  </a:cubicBezTo>
                  <a:cubicBezTo>
                    <a:pt x="372572" y="576565"/>
                    <a:pt x="372498" y="575229"/>
                    <a:pt x="372349" y="572854"/>
                  </a:cubicBezTo>
                  <a:cubicBezTo>
                    <a:pt x="372201" y="570478"/>
                    <a:pt x="370567" y="569736"/>
                    <a:pt x="371013" y="565726"/>
                  </a:cubicBezTo>
                  <a:lnTo>
                    <a:pt x="371200" y="564810"/>
                  </a:lnTo>
                  <a:lnTo>
                    <a:pt x="372172" y="564498"/>
                  </a:lnTo>
                  <a:cubicBezTo>
                    <a:pt x="375120" y="563389"/>
                    <a:pt x="375802" y="562665"/>
                    <a:pt x="377695" y="562609"/>
                  </a:cubicBezTo>
                  <a:close/>
                  <a:moveTo>
                    <a:pt x="597223" y="524280"/>
                  </a:moveTo>
                  <a:cubicBezTo>
                    <a:pt x="594806" y="524399"/>
                    <a:pt x="592524" y="524819"/>
                    <a:pt x="590899" y="525351"/>
                  </a:cubicBezTo>
                  <a:cubicBezTo>
                    <a:pt x="587650" y="526415"/>
                    <a:pt x="587034" y="530000"/>
                    <a:pt x="584849" y="531400"/>
                  </a:cubicBezTo>
                  <a:cubicBezTo>
                    <a:pt x="582664" y="532801"/>
                    <a:pt x="579695" y="532577"/>
                    <a:pt x="577790" y="533753"/>
                  </a:cubicBezTo>
                  <a:cubicBezTo>
                    <a:pt x="575885" y="534930"/>
                    <a:pt x="573700" y="536217"/>
                    <a:pt x="573420" y="538458"/>
                  </a:cubicBezTo>
                  <a:cubicBezTo>
                    <a:pt x="573140" y="540699"/>
                    <a:pt x="575661" y="543892"/>
                    <a:pt x="576109" y="547197"/>
                  </a:cubicBezTo>
                  <a:cubicBezTo>
                    <a:pt x="576557" y="550502"/>
                    <a:pt x="575941" y="554479"/>
                    <a:pt x="576109" y="558288"/>
                  </a:cubicBezTo>
                  <a:cubicBezTo>
                    <a:pt x="576277" y="562097"/>
                    <a:pt x="576950" y="567474"/>
                    <a:pt x="577118" y="570051"/>
                  </a:cubicBezTo>
                  <a:cubicBezTo>
                    <a:pt x="577286" y="572628"/>
                    <a:pt x="577006" y="571060"/>
                    <a:pt x="577118" y="573748"/>
                  </a:cubicBezTo>
                  <a:cubicBezTo>
                    <a:pt x="577230" y="576437"/>
                    <a:pt x="577902" y="582151"/>
                    <a:pt x="577790" y="586184"/>
                  </a:cubicBezTo>
                  <a:cubicBezTo>
                    <a:pt x="577678" y="590217"/>
                    <a:pt x="577342" y="596659"/>
                    <a:pt x="576445" y="597947"/>
                  </a:cubicBezTo>
                  <a:cubicBezTo>
                    <a:pt x="575549" y="599236"/>
                    <a:pt x="573980" y="595202"/>
                    <a:pt x="572412" y="593914"/>
                  </a:cubicBezTo>
                  <a:cubicBezTo>
                    <a:pt x="570843" y="592625"/>
                    <a:pt x="569218" y="591898"/>
                    <a:pt x="567033" y="590217"/>
                  </a:cubicBezTo>
                  <a:cubicBezTo>
                    <a:pt x="564848" y="588537"/>
                    <a:pt x="562103" y="585623"/>
                    <a:pt x="559302" y="583831"/>
                  </a:cubicBezTo>
                  <a:cubicBezTo>
                    <a:pt x="556501" y="582039"/>
                    <a:pt x="552691" y="580078"/>
                    <a:pt x="550226" y="579462"/>
                  </a:cubicBezTo>
                  <a:cubicBezTo>
                    <a:pt x="547761" y="578846"/>
                    <a:pt x="546025" y="579294"/>
                    <a:pt x="544511" y="580134"/>
                  </a:cubicBezTo>
                  <a:cubicBezTo>
                    <a:pt x="542998" y="580975"/>
                    <a:pt x="542886" y="583719"/>
                    <a:pt x="541150" y="584503"/>
                  </a:cubicBezTo>
                  <a:cubicBezTo>
                    <a:pt x="539413" y="585287"/>
                    <a:pt x="535716" y="584559"/>
                    <a:pt x="534091" y="584839"/>
                  </a:cubicBezTo>
                  <a:cubicBezTo>
                    <a:pt x="532466" y="585119"/>
                    <a:pt x="531290" y="584727"/>
                    <a:pt x="531402" y="586184"/>
                  </a:cubicBezTo>
                  <a:cubicBezTo>
                    <a:pt x="531514" y="587640"/>
                    <a:pt x="533755" y="591730"/>
                    <a:pt x="534763" y="593577"/>
                  </a:cubicBezTo>
                  <a:cubicBezTo>
                    <a:pt x="535772" y="595426"/>
                    <a:pt x="536892" y="595594"/>
                    <a:pt x="537452" y="597275"/>
                  </a:cubicBezTo>
                  <a:cubicBezTo>
                    <a:pt x="538012" y="598956"/>
                    <a:pt x="538124" y="600412"/>
                    <a:pt x="538124" y="603660"/>
                  </a:cubicBezTo>
                  <a:cubicBezTo>
                    <a:pt x="538124" y="606910"/>
                    <a:pt x="537060" y="613351"/>
                    <a:pt x="537452" y="616769"/>
                  </a:cubicBezTo>
                  <a:cubicBezTo>
                    <a:pt x="537844" y="620185"/>
                    <a:pt x="540365" y="621978"/>
                    <a:pt x="540477" y="624162"/>
                  </a:cubicBezTo>
                  <a:cubicBezTo>
                    <a:pt x="540589" y="626347"/>
                    <a:pt x="539245" y="628140"/>
                    <a:pt x="538124" y="629876"/>
                  </a:cubicBezTo>
                  <a:cubicBezTo>
                    <a:pt x="537004" y="631612"/>
                    <a:pt x="535323" y="632901"/>
                    <a:pt x="533755" y="634581"/>
                  </a:cubicBezTo>
                  <a:cubicBezTo>
                    <a:pt x="533755" y="634581"/>
                    <a:pt x="530786" y="638838"/>
                    <a:pt x="528713" y="639959"/>
                  </a:cubicBezTo>
                  <a:cubicBezTo>
                    <a:pt x="526640" y="641079"/>
                    <a:pt x="523447" y="640407"/>
                    <a:pt x="521318" y="641303"/>
                  </a:cubicBezTo>
                  <a:cubicBezTo>
                    <a:pt x="519188" y="642199"/>
                    <a:pt x="517564" y="644608"/>
                    <a:pt x="515939" y="645337"/>
                  </a:cubicBezTo>
                  <a:cubicBezTo>
                    <a:pt x="514314" y="646065"/>
                    <a:pt x="513698" y="645505"/>
                    <a:pt x="511569" y="645673"/>
                  </a:cubicBezTo>
                  <a:cubicBezTo>
                    <a:pt x="511569" y="645673"/>
                    <a:pt x="505127" y="645673"/>
                    <a:pt x="503166" y="646345"/>
                  </a:cubicBezTo>
                  <a:cubicBezTo>
                    <a:pt x="501205" y="647017"/>
                    <a:pt x="500757" y="647970"/>
                    <a:pt x="499805" y="649705"/>
                  </a:cubicBezTo>
                  <a:cubicBezTo>
                    <a:pt x="498852" y="651442"/>
                    <a:pt x="497844" y="655139"/>
                    <a:pt x="497452" y="656764"/>
                  </a:cubicBezTo>
                  <a:cubicBezTo>
                    <a:pt x="497059" y="658388"/>
                    <a:pt x="498908" y="658612"/>
                    <a:pt x="497452" y="659452"/>
                  </a:cubicBezTo>
                  <a:cubicBezTo>
                    <a:pt x="495995" y="660292"/>
                    <a:pt x="490784" y="661021"/>
                    <a:pt x="488711" y="661805"/>
                  </a:cubicBezTo>
                  <a:cubicBezTo>
                    <a:pt x="486638" y="662589"/>
                    <a:pt x="486582" y="663766"/>
                    <a:pt x="485014" y="664158"/>
                  </a:cubicBezTo>
                  <a:cubicBezTo>
                    <a:pt x="483445" y="664550"/>
                    <a:pt x="483389" y="663934"/>
                    <a:pt x="479300" y="664158"/>
                  </a:cubicBezTo>
                  <a:cubicBezTo>
                    <a:pt x="475210" y="664382"/>
                    <a:pt x="464565" y="664494"/>
                    <a:pt x="460475" y="665502"/>
                  </a:cubicBezTo>
                  <a:cubicBezTo>
                    <a:pt x="456386" y="666511"/>
                    <a:pt x="455881" y="667910"/>
                    <a:pt x="454761" y="670207"/>
                  </a:cubicBezTo>
                  <a:cubicBezTo>
                    <a:pt x="453640" y="672504"/>
                    <a:pt x="452408" y="676425"/>
                    <a:pt x="453753" y="679282"/>
                  </a:cubicBezTo>
                  <a:cubicBezTo>
                    <a:pt x="455097" y="682139"/>
                    <a:pt x="460363" y="685220"/>
                    <a:pt x="462828" y="687348"/>
                  </a:cubicBezTo>
                  <a:cubicBezTo>
                    <a:pt x="465293" y="689477"/>
                    <a:pt x="466133" y="690877"/>
                    <a:pt x="468542" y="692054"/>
                  </a:cubicBezTo>
                  <a:cubicBezTo>
                    <a:pt x="470952" y="693230"/>
                    <a:pt x="475826" y="695134"/>
                    <a:pt x="477283" y="694407"/>
                  </a:cubicBezTo>
                  <a:cubicBezTo>
                    <a:pt x="478739" y="693678"/>
                    <a:pt x="478907" y="690765"/>
                    <a:pt x="479972" y="689701"/>
                  </a:cubicBezTo>
                  <a:cubicBezTo>
                    <a:pt x="481036" y="688636"/>
                    <a:pt x="481540" y="688917"/>
                    <a:pt x="483669" y="688020"/>
                  </a:cubicBezTo>
                  <a:cubicBezTo>
                    <a:pt x="485798" y="687124"/>
                    <a:pt x="489271" y="686003"/>
                    <a:pt x="492745" y="684324"/>
                  </a:cubicBezTo>
                  <a:cubicBezTo>
                    <a:pt x="496219" y="682643"/>
                    <a:pt x="500197" y="680234"/>
                    <a:pt x="504510" y="677937"/>
                  </a:cubicBezTo>
                  <a:cubicBezTo>
                    <a:pt x="508824" y="675642"/>
                    <a:pt x="514258" y="672616"/>
                    <a:pt x="518628" y="670543"/>
                  </a:cubicBezTo>
                  <a:cubicBezTo>
                    <a:pt x="522999" y="668471"/>
                    <a:pt x="526136" y="667686"/>
                    <a:pt x="530730" y="665502"/>
                  </a:cubicBezTo>
                  <a:cubicBezTo>
                    <a:pt x="535323" y="663318"/>
                    <a:pt x="540533" y="658892"/>
                    <a:pt x="546193" y="657436"/>
                  </a:cubicBezTo>
                  <a:cubicBezTo>
                    <a:pt x="551851" y="655980"/>
                    <a:pt x="560198" y="657044"/>
                    <a:pt x="564680" y="656764"/>
                  </a:cubicBezTo>
                  <a:cubicBezTo>
                    <a:pt x="569161" y="656484"/>
                    <a:pt x="570507" y="655588"/>
                    <a:pt x="573084" y="655756"/>
                  </a:cubicBezTo>
                  <a:cubicBezTo>
                    <a:pt x="575661" y="655924"/>
                    <a:pt x="578798" y="656260"/>
                    <a:pt x="580143" y="657771"/>
                  </a:cubicBezTo>
                  <a:cubicBezTo>
                    <a:pt x="581487" y="659284"/>
                    <a:pt x="581263" y="662421"/>
                    <a:pt x="581151" y="664830"/>
                  </a:cubicBezTo>
                  <a:cubicBezTo>
                    <a:pt x="581039" y="667238"/>
                    <a:pt x="579415" y="669871"/>
                    <a:pt x="579471" y="672224"/>
                  </a:cubicBezTo>
                  <a:cubicBezTo>
                    <a:pt x="579527" y="674577"/>
                    <a:pt x="581095" y="676761"/>
                    <a:pt x="581487" y="678946"/>
                  </a:cubicBezTo>
                  <a:cubicBezTo>
                    <a:pt x="581880" y="681131"/>
                    <a:pt x="581375" y="683091"/>
                    <a:pt x="581824" y="685332"/>
                  </a:cubicBezTo>
                  <a:cubicBezTo>
                    <a:pt x="582272" y="687572"/>
                    <a:pt x="584737" y="691270"/>
                    <a:pt x="584176" y="692390"/>
                  </a:cubicBezTo>
                  <a:cubicBezTo>
                    <a:pt x="583616" y="693510"/>
                    <a:pt x="580031" y="692782"/>
                    <a:pt x="578462" y="692054"/>
                  </a:cubicBezTo>
                  <a:cubicBezTo>
                    <a:pt x="576894" y="691325"/>
                    <a:pt x="576726" y="689757"/>
                    <a:pt x="574765" y="688020"/>
                  </a:cubicBezTo>
                  <a:cubicBezTo>
                    <a:pt x="572804" y="686284"/>
                    <a:pt x="569330" y="682867"/>
                    <a:pt x="566697" y="681635"/>
                  </a:cubicBezTo>
                  <a:cubicBezTo>
                    <a:pt x="564064" y="680402"/>
                    <a:pt x="561599" y="679842"/>
                    <a:pt x="558966" y="680626"/>
                  </a:cubicBezTo>
                  <a:cubicBezTo>
                    <a:pt x="556333" y="681411"/>
                    <a:pt x="553531" y="684884"/>
                    <a:pt x="550898" y="686340"/>
                  </a:cubicBezTo>
                  <a:cubicBezTo>
                    <a:pt x="548265" y="687796"/>
                    <a:pt x="545856" y="687908"/>
                    <a:pt x="543166" y="689365"/>
                  </a:cubicBezTo>
                  <a:cubicBezTo>
                    <a:pt x="540477" y="690821"/>
                    <a:pt x="538012" y="693510"/>
                    <a:pt x="534763" y="695078"/>
                  </a:cubicBezTo>
                  <a:cubicBezTo>
                    <a:pt x="531514" y="696647"/>
                    <a:pt x="527480" y="696983"/>
                    <a:pt x="523671" y="698775"/>
                  </a:cubicBezTo>
                  <a:cubicBezTo>
                    <a:pt x="519861" y="700568"/>
                    <a:pt x="514594" y="703929"/>
                    <a:pt x="511905" y="705833"/>
                  </a:cubicBezTo>
                  <a:cubicBezTo>
                    <a:pt x="509216" y="707738"/>
                    <a:pt x="506695" y="708242"/>
                    <a:pt x="507536" y="710203"/>
                  </a:cubicBezTo>
                  <a:cubicBezTo>
                    <a:pt x="508376" y="712164"/>
                    <a:pt x="513642" y="717261"/>
                    <a:pt x="516947" y="717597"/>
                  </a:cubicBezTo>
                  <a:cubicBezTo>
                    <a:pt x="520253" y="717933"/>
                    <a:pt x="524343" y="713787"/>
                    <a:pt x="527368" y="712220"/>
                  </a:cubicBezTo>
                  <a:cubicBezTo>
                    <a:pt x="527368" y="712220"/>
                    <a:pt x="531738" y="709026"/>
                    <a:pt x="535099" y="708186"/>
                  </a:cubicBezTo>
                  <a:cubicBezTo>
                    <a:pt x="538460" y="707346"/>
                    <a:pt x="542886" y="708466"/>
                    <a:pt x="547537" y="707178"/>
                  </a:cubicBezTo>
                  <a:cubicBezTo>
                    <a:pt x="552187" y="705889"/>
                    <a:pt x="558517" y="701521"/>
                    <a:pt x="562999" y="700456"/>
                  </a:cubicBezTo>
                  <a:cubicBezTo>
                    <a:pt x="567481" y="699392"/>
                    <a:pt x="571852" y="699112"/>
                    <a:pt x="574429" y="700792"/>
                  </a:cubicBezTo>
                  <a:cubicBezTo>
                    <a:pt x="577006" y="702473"/>
                    <a:pt x="577958" y="705497"/>
                    <a:pt x="578462" y="710539"/>
                  </a:cubicBezTo>
                  <a:cubicBezTo>
                    <a:pt x="578840" y="714319"/>
                    <a:pt x="577769" y="720653"/>
                    <a:pt x="577446" y="726065"/>
                  </a:cubicBezTo>
                  <a:cubicBezTo>
                    <a:pt x="577447" y="726759"/>
                    <a:pt x="577448" y="727453"/>
                    <a:pt x="577449" y="728148"/>
                  </a:cubicBezTo>
                  <a:lnTo>
                    <a:pt x="576781" y="730369"/>
                  </a:lnTo>
                  <a:cubicBezTo>
                    <a:pt x="574709" y="734065"/>
                    <a:pt x="571628" y="737875"/>
                    <a:pt x="569386" y="740788"/>
                  </a:cubicBezTo>
                  <a:cubicBezTo>
                    <a:pt x="567145" y="743700"/>
                    <a:pt x="564848" y="745437"/>
                    <a:pt x="563335" y="747845"/>
                  </a:cubicBezTo>
                  <a:cubicBezTo>
                    <a:pt x="561823" y="750254"/>
                    <a:pt x="562887" y="752886"/>
                    <a:pt x="560310" y="755239"/>
                  </a:cubicBezTo>
                  <a:cubicBezTo>
                    <a:pt x="557733" y="757592"/>
                    <a:pt x="551739" y="758657"/>
                    <a:pt x="547873" y="761961"/>
                  </a:cubicBezTo>
                  <a:cubicBezTo>
                    <a:pt x="544007" y="765266"/>
                    <a:pt x="540701" y="771876"/>
                    <a:pt x="537116" y="775069"/>
                  </a:cubicBezTo>
                  <a:cubicBezTo>
                    <a:pt x="533531" y="778262"/>
                    <a:pt x="530450" y="778598"/>
                    <a:pt x="526360" y="781118"/>
                  </a:cubicBezTo>
                  <a:cubicBezTo>
                    <a:pt x="522270" y="783639"/>
                    <a:pt x="516723" y="787505"/>
                    <a:pt x="512578" y="790193"/>
                  </a:cubicBezTo>
                  <a:cubicBezTo>
                    <a:pt x="512578" y="790193"/>
                    <a:pt x="505407" y="793946"/>
                    <a:pt x="501485" y="797252"/>
                  </a:cubicBezTo>
                  <a:cubicBezTo>
                    <a:pt x="497564" y="800556"/>
                    <a:pt x="493081" y="806885"/>
                    <a:pt x="489047" y="810023"/>
                  </a:cubicBezTo>
                  <a:cubicBezTo>
                    <a:pt x="485014" y="813160"/>
                    <a:pt x="479860" y="813832"/>
                    <a:pt x="477283" y="816072"/>
                  </a:cubicBezTo>
                  <a:cubicBezTo>
                    <a:pt x="474706" y="818313"/>
                    <a:pt x="472297" y="821954"/>
                    <a:pt x="473585" y="823467"/>
                  </a:cubicBezTo>
                  <a:cubicBezTo>
                    <a:pt x="474874" y="824979"/>
                    <a:pt x="481148" y="825875"/>
                    <a:pt x="485014" y="825148"/>
                  </a:cubicBezTo>
                  <a:cubicBezTo>
                    <a:pt x="488879" y="824419"/>
                    <a:pt x="492072" y="821058"/>
                    <a:pt x="496779" y="819097"/>
                  </a:cubicBezTo>
                  <a:cubicBezTo>
                    <a:pt x="501485" y="817136"/>
                    <a:pt x="508432" y="815569"/>
                    <a:pt x="513250" y="813384"/>
                  </a:cubicBezTo>
                  <a:cubicBezTo>
                    <a:pt x="518068" y="811199"/>
                    <a:pt x="520590" y="809182"/>
                    <a:pt x="525688" y="805990"/>
                  </a:cubicBezTo>
                  <a:cubicBezTo>
                    <a:pt x="530786" y="802797"/>
                    <a:pt x="538405" y="797587"/>
                    <a:pt x="543839" y="794226"/>
                  </a:cubicBezTo>
                  <a:cubicBezTo>
                    <a:pt x="549274" y="790865"/>
                    <a:pt x="553083" y="790249"/>
                    <a:pt x="558293" y="785824"/>
                  </a:cubicBezTo>
                  <a:cubicBezTo>
                    <a:pt x="563503" y="781398"/>
                    <a:pt x="570563" y="772436"/>
                    <a:pt x="575101" y="767675"/>
                  </a:cubicBezTo>
                  <a:cubicBezTo>
                    <a:pt x="579639" y="762913"/>
                    <a:pt x="581375" y="762129"/>
                    <a:pt x="585521" y="757256"/>
                  </a:cubicBezTo>
                  <a:cubicBezTo>
                    <a:pt x="588630" y="753601"/>
                    <a:pt x="593378" y="747646"/>
                    <a:pt x="596929" y="742793"/>
                  </a:cubicBezTo>
                  <a:lnTo>
                    <a:pt x="599633" y="738925"/>
                  </a:lnTo>
                  <a:lnTo>
                    <a:pt x="600312" y="738435"/>
                  </a:lnTo>
                  <a:cubicBezTo>
                    <a:pt x="605690" y="733673"/>
                    <a:pt x="610228" y="725943"/>
                    <a:pt x="615438" y="718941"/>
                  </a:cubicBezTo>
                  <a:cubicBezTo>
                    <a:pt x="620648" y="711939"/>
                    <a:pt x="626475" y="702641"/>
                    <a:pt x="631573" y="696423"/>
                  </a:cubicBezTo>
                  <a:cubicBezTo>
                    <a:pt x="636671" y="690205"/>
                    <a:pt x="641377" y="685611"/>
                    <a:pt x="646026" y="681635"/>
                  </a:cubicBezTo>
                  <a:cubicBezTo>
                    <a:pt x="650677" y="677657"/>
                    <a:pt x="657064" y="675809"/>
                    <a:pt x="659473" y="672560"/>
                  </a:cubicBezTo>
                  <a:cubicBezTo>
                    <a:pt x="661882" y="669311"/>
                    <a:pt x="661041" y="664942"/>
                    <a:pt x="660481" y="662141"/>
                  </a:cubicBezTo>
                  <a:cubicBezTo>
                    <a:pt x="659921" y="659340"/>
                    <a:pt x="656952" y="657828"/>
                    <a:pt x="656111" y="655756"/>
                  </a:cubicBezTo>
                  <a:cubicBezTo>
                    <a:pt x="655271" y="653683"/>
                    <a:pt x="656223" y="651890"/>
                    <a:pt x="655439" y="649705"/>
                  </a:cubicBezTo>
                  <a:cubicBezTo>
                    <a:pt x="654655" y="647521"/>
                    <a:pt x="653983" y="643544"/>
                    <a:pt x="651406" y="642648"/>
                  </a:cubicBezTo>
                  <a:cubicBezTo>
                    <a:pt x="648829" y="641751"/>
                    <a:pt x="643618" y="643880"/>
                    <a:pt x="639976" y="644328"/>
                  </a:cubicBezTo>
                  <a:cubicBezTo>
                    <a:pt x="636335" y="644777"/>
                    <a:pt x="631461" y="644328"/>
                    <a:pt x="629556" y="645337"/>
                  </a:cubicBezTo>
                  <a:cubicBezTo>
                    <a:pt x="627651" y="646345"/>
                    <a:pt x="629388" y="649201"/>
                    <a:pt x="628548" y="650378"/>
                  </a:cubicBezTo>
                  <a:cubicBezTo>
                    <a:pt x="627707" y="651554"/>
                    <a:pt x="625466" y="650658"/>
                    <a:pt x="624514" y="652394"/>
                  </a:cubicBezTo>
                  <a:cubicBezTo>
                    <a:pt x="623562" y="654131"/>
                    <a:pt x="622890" y="657884"/>
                    <a:pt x="622833" y="660797"/>
                  </a:cubicBezTo>
                  <a:cubicBezTo>
                    <a:pt x="622777" y="663710"/>
                    <a:pt x="624850" y="668022"/>
                    <a:pt x="624178" y="669871"/>
                  </a:cubicBezTo>
                  <a:cubicBezTo>
                    <a:pt x="623506" y="671720"/>
                    <a:pt x="620536" y="672280"/>
                    <a:pt x="618799" y="671888"/>
                  </a:cubicBezTo>
                  <a:cubicBezTo>
                    <a:pt x="617062" y="671496"/>
                    <a:pt x="613981" y="671272"/>
                    <a:pt x="613757" y="667518"/>
                  </a:cubicBezTo>
                  <a:cubicBezTo>
                    <a:pt x="613533" y="663766"/>
                    <a:pt x="616278" y="653739"/>
                    <a:pt x="617454" y="649369"/>
                  </a:cubicBezTo>
                  <a:cubicBezTo>
                    <a:pt x="618631" y="645000"/>
                    <a:pt x="618295" y="643600"/>
                    <a:pt x="620816" y="641303"/>
                  </a:cubicBezTo>
                  <a:cubicBezTo>
                    <a:pt x="623338" y="639006"/>
                    <a:pt x="628772" y="636878"/>
                    <a:pt x="632581" y="635590"/>
                  </a:cubicBezTo>
                  <a:cubicBezTo>
                    <a:pt x="636391" y="634301"/>
                    <a:pt x="640200" y="634189"/>
                    <a:pt x="643674" y="633573"/>
                  </a:cubicBezTo>
                  <a:cubicBezTo>
                    <a:pt x="643674" y="633573"/>
                    <a:pt x="647484" y="631948"/>
                    <a:pt x="653422" y="631892"/>
                  </a:cubicBezTo>
                  <a:cubicBezTo>
                    <a:pt x="659361" y="631836"/>
                    <a:pt x="672023" y="633237"/>
                    <a:pt x="679305" y="633237"/>
                  </a:cubicBezTo>
                  <a:cubicBezTo>
                    <a:pt x="686588" y="633237"/>
                    <a:pt x="692527" y="633125"/>
                    <a:pt x="697120" y="631892"/>
                  </a:cubicBezTo>
                  <a:cubicBezTo>
                    <a:pt x="701715" y="630660"/>
                    <a:pt x="706869" y="629036"/>
                    <a:pt x="706869" y="625843"/>
                  </a:cubicBezTo>
                  <a:cubicBezTo>
                    <a:pt x="706869" y="622650"/>
                    <a:pt x="700315" y="615928"/>
                    <a:pt x="697120" y="612735"/>
                  </a:cubicBezTo>
                  <a:cubicBezTo>
                    <a:pt x="693927" y="609543"/>
                    <a:pt x="691238" y="606910"/>
                    <a:pt x="687709" y="606686"/>
                  </a:cubicBezTo>
                  <a:cubicBezTo>
                    <a:pt x="684179" y="606462"/>
                    <a:pt x="679586" y="610775"/>
                    <a:pt x="675944" y="611391"/>
                  </a:cubicBezTo>
                  <a:cubicBezTo>
                    <a:pt x="672303" y="612007"/>
                    <a:pt x="668436" y="610047"/>
                    <a:pt x="665859" y="610383"/>
                  </a:cubicBezTo>
                  <a:cubicBezTo>
                    <a:pt x="663282" y="610719"/>
                    <a:pt x="663394" y="612679"/>
                    <a:pt x="660481" y="613407"/>
                  </a:cubicBezTo>
                  <a:cubicBezTo>
                    <a:pt x="657568" y="614136"/>
                    <a:pt x="653086" y="613855"/>
                    <a:pt x="648380" y="614752"/>
                  </a:cubicBezTo>
                  <a:cubicBezTo>
                    <a:pt x="643674" y="615648"/>
                    <a:pt x="636671" y="618225"/>
                    <a:pt x="632245" y="618785"/>
                  </a:cubicBezTo>
                  <a:cubicBezTo>
                    <a:pt x="627819" y="619346"/>
                    <a:pt x="624570" y="619009"/>
                    <a:pt x="621825" y="618113"/>
                  </a:cubicBezTo>
                  <a:cubicBezTo>
                    <a:pt x="619079" y="617217"/>
                    <a:pt x="616726" y="615424"/>
                    <a:pt x="615774" y="613407"/>
                  </a:cubicBezTo>
                  <a:cubicBezTo>
                    <a:pt x="614821" y="611391"/>
                    <a:pt x="614485" y="608758"/>
                    <a:pt x="616110" y="606013"/>
                  </a:cubicBezTo>
                  <a:cubicBezTo>
                    <a:pt x="617735" y="603268"/>
                    <a:pt x="621601" y="599852"/>
                    <a:pt x="625522" y="596939"/>
                  </a:cubicBezTo>
                  <a:cubicBezTo>
                    <a:pt x="629444" y="594026"/>
                    <a:pt x="634878" y="591170"/>
                    <a:pt x="639640" y="588537"/>
                  </a:cubicBezTo>
                  <a:cubicBezTo>
                    <a:pt x="644402" y="585904"/>
                    <a:pt x="650341" y="583663"/>
                    <a:pt x="654095" y="581143"/>
                  </a:cubicBezTo>
                  <a:cubicBezTo>
                    <a:pt x="657848" y="578622"/>
                    <a:pt x="661489" y="575989"/>
                    <a:pt x="662162" y="573413"/>
                  </a:cubicBezTo>
                  <a:cubicBezTo>
                    <a:pt x="662834" y="570836"/>
                    <a:pt x="660537" y="567923"/>
                    <a:pt x="658128" y="565682"/>
                  </a:cubicBezTo>
                  <a:cubicBezTo>
                    <a:pt x="655719" y="563442"/>
                    <a:pt x="650565" y="560809"/>
                    <a:pt x="647708" y="559969"/>
                  </a:cubicBezTo>
                  <a:cubicBezTo>
                    <a:pt x="644850" y="559128"/>
                    <a:pt x="643337" y="559856"/>
                    <a:pt x="640985" y="560641"/>
                  </a:cubicBezTo>
                  <a:cubicBezTo>
                    <a:pt x="638632" y="561425"/>
                    <a:pt x="635550" y="563274"/>
                    <a:pt x="633590" y="564673"/>
                  </a:cubicBezTo>
                  <a:cubicBezTo>
                    <a:pt x="631629" y="566074"/>
                    <a:pt x="631069" y="568371"/>
                    <a:pt x="629220" y="569043"/>
                  </a:cubicBezTo>
                  <a:cubicBezTo>
                    <a:pt x="627371" y="569715"/>
                    <a:pt x="623842" y="569323"/>
                    <a:pt x="622497" y="568707"/>
                  </a:cubicBezTo>
                  <a:cubicBezTo>
                    <a:pt x="621153" y="568091"/>
                    <a:pt x="620704" y="567250"/>
                    <a:pt x="621153" y="565346"/>
                  </a:cubicBezTo>
                  <a:cubicBezTo>
                    <a:pt x="621601" y="563442"/>
                    <a:pt x="623114" y="559856"/>
                    <a:pt x="625186" y="557279"/>
                  </a:cubicBezTo>
                  <a:cubicBezTo>
                    <a:pt x="627259" y="554703"/>
                    <a:pt x="632581" y="552294"/>
                    <a:pt x="633590" y="549886"/>
                  </a:cubicBezTo>
                  <a:cubicBezTo>
                    <a:pt x="634598" y="547477"/>
                    <a:pt x="634038" y="545572"/>
                    <a:pt x="631237" y="542828"/>
                  </a:cubicBezTo>
                  <a:cubicBezTo>
                    <a:pt x="628436" y="540083"/>
                    <a:pt x="621265" y="536385"/>
                    <a:pt x="616782" y="533417"/>
                  </a:cubicBezTo>
                  <a:cubicBezTo>
                    <a:pt x="612300" y="530448"/>
                    <a:pt x="608659" y="526359"/>
                    <a:pt x="604345" y="525015"/>
                  </a:cubicBezTo>
                  <a:cubicBezTo>
                    <a:pt x="602188" y="524343"/>
                    <a:pt x="599639" y="524161"/>
                    <a:pt x="597223" y="524280"/>
                  </a:cubicBezTo>
                  <a:close/>
                  <a:moveTo>
                    <a:pt x="566024" y="465526"/>
                  </a:moveTo>
                  <a:cubicBezTo>
                    <a:pt x="569834" y="465638"/>
                    <a:pt x="573654" y="465562"/>
                    <a:pt x="577454" y="465862"/>
                  </a:cubicBezTo>
                  <a:cubicBezTo>
                    <a:pt x="577953" y="465901"/>
                    <a:pt x="578413" y="466213"/>
                    <a:pt x="578798" y="466534"/>
                  </a:cubicBezTo>
                  <a:cubicBezTo>
                    <a:pt x="579109" y="466793"/>
                    <a:pt x="579246" y="467207"/>
                    <a:pt x="579470" y="467543"/>
                  </a:cubicBezTo>
                  <a:cubicBezTo>
                    <a:pt x="578145" y="469530"/>
                    <a:pt x="579625" y="467673"/>
                    <a:pt x="577454" y="469223"/>
                  </a:cubicBezTo>
                  <a:cubicBezTo>
                    <a:pt x="577067" y="469500"/>
                    <a:pt x="576841" y="469968"/>
                    <a:pt x="576445" y="470232"/>
                  </a:cubicBezTo>
                  <a:cubicBezTo>
                    <a:pt x="575728" y="470710"/>
                    <a:pt x="572862" y="470890"/>
                    <a:pt x="572748" y="470904"/>
                  </a:cubicBezTo>
                  <a:cubicBezTo>
                    <a:pt x="572300" y="471127"/>
                    <a:pt x="571864" y="471378"/>
                    <a:pt x="571403" y="471575"/>
                  </a:cubicBezTo>
                  <a:cubicBezTo>
                    <a:pt x="571078" y="471715"/>
                    <a:pt x="570672" y="471690"/>
                    <a:pt x="570395" y="471911"/>
                  </a:cubicBezTo>
                  <a:cubicBezTo>
                    <a:pt x="568573" y="473368"/>
                    <a:pt x="570983" y="472583"/>
                    <a:pt x="568713" y="473592"/>
                  </a:cubicBezTo>
                  <a:cubicBezTo>
                    <a:pt x="568066" y="473880"/>
                    <a:pt x="567369" y="474040"/>
                    <a:pt x="566697" y="474264"/>
                  </a:cubicBezTo>
                  <a:cubicBezTo>
                    <a:pt x="563772" y="475239"/>
                    <a:pt x="566041" y="474581"/>
                    <a:pt x="559638" y="474937"/>
                  </a:cubicBezTo>
                  <a:cubicBezTo>
                    <a:pt x="559302" y="475273"/>
                    <a:pt x="559045" y="475714"/>
                    <a:pt x="558629" y="475945"/>
                  </a:cubicBezTo>
                  <a:cubicBezTo>
                    <a:pt x="557960" y="476317"/>
                    <a:pt x="556136" y="476736"/>
                    <a:pt x="555268" y="476953"/>
                  </a:cubicBezTo>
                  <a:cubicBezTo>
                    <a:pt x="554820" y="477289"/>
                    <a:pt x="554435" y="477734"/>
                    <a:pt x="553924" y="477962"/>
                  </a:cubicBezTo>
                  <a:cubicBezTo>
                    <a:pt x="553401" y="478194"/>
                    <a:pt x="552813" y="478260"/>
                    <a:pt x="552243" y="478298"/>
                  </a:cubicBezTo>
                  <a:cubicBezTo>
                    <a:pt x="549446" y="478484"/>
                    <a:pt x="546641" y="478522"/>
                    <a:pt x="543839" y="478634"/>
                  </a:cubicBezTo>
                  <a:cubicBezTo>
                    <a:pt x="542352" y="479377"/>
                    <a:pt x="543839" y="478746"/>
                    <a:pt x="543166" y="478634"/>
                  </a:cubicBezTo>
                  <a:cubicBezTo>
                    <a:pt x="543222" y="477794"/>
                    <a:pt x="543951" y="474656"/>
                    <a:pt x="544175" y="473592"/>
                  </a:cubicBezTo>
                  <a:cubicBezTo>
                    <a:pt x="544287" y="473144"/>
                    <a:pt x="544255" y="472632"/>
                    <a:pt x="544511" y="472247"/>
                  </a:cubicBezTo>
                  <a:cubicBezTo>
                    <a:pt x="544943" y="471601"/>
                    <a:pt x="545902" y="471508"/>
                    <a:pt x="546529" y="471239"/>
                  </a:cubicBezTo>
                  <a:cubicBezTo>
                    <a:pt x="549392" y="470013"/>
                    <a:pt x="546225" y="470733"/>
                    <a:pt x="551235" y="470232"/>
                  </a:cubicBezTo>
                  <a:cubicBezTo>
                    <a:pt x="551683" y="470120"/>
                    <a:pt x="550674" y="470400"/>
                    <a:pt x="552579" y="469896"/>
                  </a:cubicBezTo>
                  <a:cubicBezTo>
                    <a:pt x="554484" y="469391"/>
                    <a:pt x="560422" y="467935"/>
                    <a:pt x="562663" y="467207"/>
                  </a:cubicBezTo>
                  <a:cubicBezTo>
                    <a:pt x="564904" y="466478"/>
                    <a:pt x="566024" y="465526"/>
                    <a:pt x="566024" y="465526"/>
                  </a:cubicBezTo>
                  <a:close/>
                  <a:moveTo>
                    <a:pt x="584785" y="430116"/>
                  </a:moveTo>
                  <a:lnTo>
                    <a:pt x="584387" y="432768"/>
                  </a:lnTo>
                  <a:cubicBezTo>
                    <a:pt x="584093" y="434328"/>
                    <a:pt x="583952" y="435743"/>
                    <a:pt x="584513" y="437199"/>
                  </a:cubicBezTo>
                  <a:lnTo>
                    <a:pt x="585880" y="439416"/>
                  </a:lnTo>
                  <a:lnTo>
                    <a:pt x="582905" y="440353"/>
                  </a:lnTo>
                  <a:cubicBezTo>
                    <a:pt x="581414" y="440809"/>
                    <a:pt x="580101" y="441173"/>
                    <a:pt x="579134" y="441328"/>
                  </a:cubicBezTo>
                  <a:cubicBezTo>
                    <a:pt x="576235" y="441790"/>
                    <a:pt x="575416" y="440298"/>
                    <a:pt x="574479" y="440185"/>
                  </a:cubicBezTo>
                  <a:lnTo>
                    <a:pt x="573899" y="440443"/>
                  </a:lnTo>
                  <a:lnTo>
                    <a:pt x="573557" y="440033"/>
                  </a:lnTo>
                  <a:cubicBezTo>
                    <a:pt x="572892" y="439118"/>
                    <a:pt x="572342" y="438166"/>
                    <a:pt x="572076" y="437199"/>
                  </a:cubicBezTo>
                  <a:lnTo>
                    <a:pt x="571820" y="434244"/>
                  </a:lnTo>
                  <a:lnTo>
                    <a:pt x="575936" y="432970"/>
                  </a:lnTo>
                  <a:cubicBezTo>
                    <a:pt x="579092" y="431854"/>
                    <a:pt x="579807" y="431203"/>
                    <a:pt x="584176" y="430236"/>
                  </a:cubicBezTo>
                  <a:close/>
                  <a:moveTo>
                    <a:pt x="641321" y="425867"/>
                  </a:moveTo>
                  <a:cubicBezTo>
                    <a:pt x="641321" y="425867"/>
                    <a:pt x="644850" y="426203"/>
                    <a:pt x="647372" y="426875"/>
                  </a:cubicBezTo>
                  <a:cubicBezTo>
                    <a:pt x="649893" y="427547"/>
                    <a:pt x="652638" y="429228"/>
                    <a:pt x="656448" y="429900"/>
                  </a:cubicBezTo>
                  <a:cubicBezTo>
                    <a:pt x="660257" y="430572"/>
                    <a:pt x="666755" y="429228"/>
                    <a:pt x="670229" y="430908"/>
                  </a:cubicBezTo>
                  <a:cubicBezTo>
                    <a:pt x="673703" y="432589"/>
                    <a:pt x="676448" y="435669"/>
                    <a:pt x="677289" y="439983"/>
                  </a:cubicBezTo>
                  <a:cubicBezTo>
                    <a:pt x="678129" y="444296"/>
                    <a:pt x="677289" y="452251"/>
                    <a:pt x="675272" y="456787"/>
                  </a:cubicBezTo>
                  <a:cubicBezTo>
                    <a:pt x="673255" y="461325"/>
                    <a:pt x="669501" y="463789"/>
                    <a:pt x="665187" y="467207"/>
                  </a:cubicBezTo>
                  <a:cubicBezTo>
                    <a:pt x="660873" y="470624"/>
                    <a:pt x="654543" y="474376"/>
                    <a:pt x="649389" y="477289"/>
                  </a:cubicBezTo>
                  <a:cubicBezTo>
                    <a:pt x="644234" y="480203"/>
                    <a:pt x="639360" y="482611"/>
                    <a:pt x="634262" y="484683"/>
                  </a:cubicBezTo>
                  <a:cubicBezTo>
                    <a:pt x="629164" y="486756"/>
                    <a:pt x="621825" y="489277"/>
                    <a:pt x="618799" y="489725"/>
                  </a:cubicBezTo>
                  <a:cubicBezTo>
                    <a:pt x="615774" y="490172"/>
                    <a:pt x="617847" y="488941"/>
                    <a:pt x="616110" y="487372"/>
                  </a:cubicBezTo>
                  <a:cubicBezTo>
                    <a:pt x="614807" y="486196"/>
                    <a:pt x="612812" y="482625"/>
                    <a:pt x="610619" y="481054"/>
                  </a:cubicBezTo>
                  <a:lnTo>
                    <a:pt x="610279" y="480942"/>
                  </a:lnTo>
                  <a:lnTo>
                    <a:pt x="610818" y="480115"/>
                  </a:lnTo>
                  <a:cubicBezTo>
                    <a:pt x="611810" y="478658"/>
                    <a:pt x="612791" y="477331"/>
                    <a:pt x="613757" y="476281"/>
                  </a:cubicBezTo>
                  <a:cubicBezTo>
                    <a:pt x="617622" y="472079"/>
                    <a:pt x="622889" y="470904"/>
                    <a:pt x="624850" y="467543"/>
                  </a:cubicBezTo>
                  <a:cubicBezTo>
                    <a:pt x="626811" y="464181"/>
                    <a:pt x="628940" y="460261"/>
                    <a:pt x="625522" y="456115"/>
                  </a:cubicBezTo>
                  <a:cubicBezTo>
                    <a:pt x="622105" y="451971"/>
                    <a:pt x="609163" y="445864"/>
                    <a:pt x="604345" y="442672"/>
                  </a:cubicBezTo>
                  <a:lnTo>
                    <a:pt x="603868" y="442274"/>
                  </a:lnTo>
                  <a:lnTo>
                    <a:pt x="604345" y="441905"/>
                  </a:lnTo>
                  <a:cubicBezTo>
                    <a:pt x="606474" y="438936"/>
                    <a:pt x="604401" y="432046"/>
                    <a:pt x="604682" y="427116"/>
                  </a:cubicBezTo>
                  <a:cubicBezTo>
                    <a:pt x="604690" y="427014"/>
                    <a:pt x="604698" y="426912"/>
                    <a:pt x="604707" y="426810"/>
                  </a:cubicBezTo>
                  <a:lnTo>
                    <a:pt x="606698" y="426539"/>
                  </a:lnTo>
                  <a:cubicBezTo>
                    <a:pt x="612132" y="425867"/>
                    <a:pt x="611012" y="426315"/>
                    <a:pt x="616782" y="426203"/>
                  </a:cubicBezTo>
                  <a:close/>
                  <a:moveTo>
                    <a:pt x="578840" y="411068"/>
                  </a:moveTo>
                  <a:cubicBezTo>
                    <a:pt x="581487" y="410984"/>
                    <a:pt x="584121" y="411432"/>
                    <a:pt x="585185" y="412665"/>
                  </a:cubicBezTo>
                  <a:cubicBezTo>
                    <a:pt x="585717" y="413281"/>
                    <a:pt x="585990" y="414258"/>
                    <a:pt x="586099" y="415440"/>
                  </a:cubicBezTo>
                  <a:cubicBezTo>
                    <a:pt x="586089" y="415997"/>
                    <a:pt x="586078" y="416555"/>
                    <a:pt x="586068" y="417113"/>
                  </a:cubicBezTo>
                  <a:lnTo>
                    <a:pt x="580143" y="418473"/>
                  </a:lnTo>
                  <a:lnTo>
                    <a:pt x="571551" y="420980"/>
                  </a:lnTo>
                  <a:lnTo>
                    <a:pt x="571257" y="417181"/>
                  </a:lnTo>
                  <a:cubicBezTo>
                    <a:pt x="571137" y="415228"/>
                    <a:pt x="571292" y="413561"/>
                    <a:pt x="572412" y="412665"/>
                  </a:cubicBezTo>
                  <a:cubicBezTo>
                    <a:pt x="573532" y="411769"/>
                    <a:pt x="576193" y="411152"/>
                    <a:pt x="578840" y="411068"/>
                  </a:cubicBezTo>
                  <a:close/>
                  <a:moveTo>
                    <a:pt x="322009" y="406264"/>
                  </a:moveTo>
                  <a:cubicBezTo>
                    <a:pt x="318074" y="405968"/>
                    <a:pt x="319633" y="410050"/>
                    <a:pt x="317108" y="411164"/>
                  </a:cubicBezTo>
                  <a:cubicBezTo>
                    <a:pt x="314583" y="412278"/>
                    <a:pt x="308866" y="412055"/>
                    <a:pt x="306862" y="412946"/>
                  </a:cubicBezTo>
                  <a:cubicBezTo>
                    <a:pt x="304857" y="413837"/>
                    <a:pt x="306193" y="415395"/>
                    <a:pt x="305080" y="416508"/>
                  </a:cubicBezTo>
                  <a:cubicBezTo>
                    <a:pt x="303966" y="417622"/>
                    <a:pt x="300996" y="418513"/>
                    <a:pt x="300179" y="419627"/>
                  </a:cubicBezTo>
                  <a:cubicBezTo>
                    <a:pt x="299363" y="420740"/>
                    <a:pt x="298694" y="421112"/>
                    <a:pt x="300179" y="423191"/>
                  </a:cubicBezTo>
                  <a:cubicBezTo>
                    <a:pt x="301664" y="425268"/>
                    <a:pt x="307381" y="429278"/>
                    <a:pt x="309089" y="432099"/>
                  </a:cubicBezTo>
                  <a:cubicBezTo>
                    <a:pt x="310797" y="434919"/>
                    <a:pt x="310351" y="433880"/>
                    <a:pt x="310425" y="440117"/>
                  </a:cubicBezTo>
                  <a:cubicBezTo>
                    <a:pt x="310500" y="446352"/>
                    <a:pt x="309386" y="463427"/>
                    <a:pt x="309534" y="469515"/>
                  </a:cubicBezTo>
                  <a:cubicBezTo>
                    <a:pt x="309683" y="475602"/>
                    <a:pt x="310277" y="474340"/>
                    <a:pt x="311316" y="476641"/>
                  </a:cubicBezTo>
                  <a:cubicBezTo>
                    <a:pt x="312356" y="478943"/>
                    <a:pt x="315251" y="478201"/>
                    <a:pt x="315771" y="483323"/>
                  </a:cubicBezTo>
                  <a:cubicBezTo>
                    <a:pt x="316291" y="488446"/>
                    <a:pt x="315028" y="502179"/>
                    <a:pt x="314435" y="507376"/>
                  </a:cubicBezTo>
                  <a:cubicBezTo>
                    <a:pt x="313841" y="512572"/>
                    <a:pt x="312950" y="509825"/>
                    <a:pt x="312207" y="514503"/>
                  </a:cubicBezTo>
                  <a:cubicBezTo>
                    <a:pt x="311465" y="519179"/>
                    <a:pt x="309757" y="531577"/>
                    <a:pt x="309980" y="535438"/>
                  </a:cubicBezTo>
                  <a:cubicBezTo>
                    <a:pt x="310203" y="539298"/>
                    <a:pt x="312430" y="535661"/>
                    <a:pt x="313544" y="537664"/>
                  </a:cubicBezTo>
                  <a:cubicBezTo>
                    <a:pt x="314657" y="539669"/>
                    <a:pt x="316439" y="544050"/>
                    <a:pt x="316662" y="547464"/>
                  </a:cubicBezTo>
                  <a:lnTo>
                    <a:pt x="316199" y="552071"/>
                  </a:lnTo>
                  <a:lnTo>
                    <a:pt x="315882" y="552114"/>
                  </a:lnTo>
                  <a:cubicBezTo>
                    <a:pt x="314713" y="552179"/>
                    <a:pt x="314249" y="552030"/>
                    <a:pt x="312207" y="552364"/>
                  </a:cubicBezTo>
                  <a:cubicBezTo>
                    <a:pt x="312207" y="552364"/>
                    <a:pt x="302036" y="554740"/>
                    <a:pt x="299289" y="554592"/>
                  </a:cubicBezTo>
                  <a:cubicBezTo>
                    <a:pt x="296541" y="554443"/>
                    <a:pt x="297284" y="552661"/>
                    <a:pt x="295725" y="551473"/>
                  </a:cubicBezTo>
                  <a:cubicBezTo>
                    <a:pt x="294165" y="550285"/>
                    <a:pt x="290972" y="549023"/>
                    <a:pt x="289933" y="547464"/>
                  </a:cubicBezTo>
                  <a:cubicBezTo>
                    <a:pt x="288893" y="545905"/>
                    <a:pt x="289784" y="545015"/>
                    <a:pt x="289487" y="542119"/>
                  </a:cubicBezTo>
                  <a:cubicBezTo>
                    <a:pt x="289190" y="539224"/>
                    <a:pt x="289042" y="533062"/>
                    <a:pt x="288151" y="530092"/>
                  </a:cubicBezTo>
                  <a:cubicBezTo>
                    <a:pt x="287260" y="527123"/>
                    <a:pt x="285329" y="526678"/>
                    <a:pt x="284141" y="524302"/>
                  </a:cubicBezTo>
                  <a:cubicBezTo>
                    <a:pt x="282953" y="521926"/>
                    <a:pt x="282508" y="518511"/>
                    <a:pt x="281023" y="515839"/>
                  </a:cubicBezTo>
                  <a:cubicBezTo>
                    <a:pt x="279538" y="513166"/>
                    <a:pt x="277088" y="510122"/>
                    <a:pt x="275232" y="508267"/>
                  </a:cubicBezTo>
                  <a:cubicBezTo>
                    <a:pt x="273376" y="506411"/>
                    <a:pt x="272708" y="505520"/>
                    <a:pt x="269886" y="504703"/>
                  </a:cubicBezTo>
                  <a:cubicBezTo>
                    <a:pt x="267065" y="503887"/>
                    <a:pt x="261792" y="503590"/>
                    <a:pt x="258303" y="503367"/>
                  </a:cubicBezTo>
                  <a:cubicBezTo>
                    <a:pt x="256558" y="503256"/>
                    <a:pt x="254962" y="503126"/>
                    <a:pt x="253431" y="503089"/>
                  </a:cubicBezTo>
                  <a:cubicBezTo>
                    <a:pt x="251899" y="503051"/>
                    <a:pt x="250433" y="503107"/>
                    <a:pt x="248948" y="503367"/>
                  </a:cubicBezTo>
                  <a:cubicBezTo>
                    <a:pt x="245978" y="503887"/>
                    <a:pt x="241969" y="505223"/>
                    <a:pt x="240483" y="506485"/>
                  </a:cubicBezTo>
                  <a:cubicBezTo>
                    <a:pt x="238998" y="507747"/>
                    <a:pt x="239666" y="509157"/>
                    <a:pt x="240037" y="510939"/>
                  </a:cubicBezTo>
                  <a:cubicBezTo>
                    <a:pt x="240409" y="512721"/>
                    <a:pt x="241969" y="514800"/>
                    <a:pt x="242711" y="517176"/>
                  </a:cubicBezTo>
                  <a:cubicBezTo>
                    <a:pt x="243454" y="519550"/>
                    <a:pt x="243676" y="523486"/>
                    <a:pt x="244493" y="525193"/>
                  </a:cubicBezTo>
                  <a:cubicBezTo>
                    <a:pt x="245310" y="526900"/>
                    <a:pt x="247017" y="526307"/>
                    <a:pt x="247611" y="527420"/>
                  </a:cubicBezTo>
                  <a:cubicBezTo>
                    <a:pt x="248205" y="528533"/>
                    <a:pt x="247908" y="529944"/>
                    <a:pt x="248057" y="531874"/>
                  </a:cubicBezTo>
                  <a:cubicBezTo>
                    <a:pt x="248205" y="533805"/>
                    <a:pt x="248428" y="536106"/>
                    <a:pt x="248502" y="539001"/>
                  </a:cubicBezTo>
                  <a:cubicBezTo>
                    <a:pt x="248577" y="541897"/>
                    <a:pt x="249245" y="546350"/>
                    <a:pt x="248502" y="549246"/>
                  </a:cubicBezTo>
                  <a:cubicBezTo>
                    <a:pt x="247760" y="552141"/>
                    <a:pt x="244345" y="554740"/>
                    <a:pt x="244048" y="556372"/>
                  </a:cubicBezTo>
                  <a:cubicBezTo>
                    <a:pt x="243751" y="558006"/>
                    <a:pt x="246646" y="557783"/>
                    <a:pt x="246721" y="559045"/>
                  </a:cubicBezTo>
                  <a:cubicBezTo>
                    <a:pt x="246795" y="560307"/>
                    <a:pt x="245533" y="562535"/>
                    <a:pt x="244493" y="563945"/>
                  </a:cubicBezTo>
                  <a:cubicBezTo>
                    <a:pt x="243454" y="565355"/>
                    <a:pt x="242711" y="566469"/>
                    <a:pt x="240483" y="567508"/>
                  </a:cubicBezTo>
                  <a:cubicBezTo>
                    <a:pt x="238255" y="568548"/>
                    <a:pt x="233355" y="568993"/>
                    <a:pt x="231128" y="570181"/>
                  </a:cubicBezTo>
                  <a:cubicBezTo>
                    <a:pt x="228900" y="571369"/>
                    <a:pt x="228826" y="573744"/>
                    <a:pt x="227119" y="574635"/>
                  </a:cubicBezTo>
                  <a:cubicBezTo>
                    <a:pt x="225411" y="575526"/>
                    <a:pt x="223481" y="574709"/>
                    <a:pt x="220882" y="575526"/>
                  </a:cubicBezTo>
                  <a:cubicBezTo>
                    <a:pt x="218283" y="576342"/>
                    <a:pt x="215462" y="578867"/>
                    <a:pt x="211526" y="579535"/>
                  </a:cubicBezTo>
                  <a:cubicBezTo>
                    <a:pt x="207591" y="580203"/>
                    <a:pt x="200686" y="578941"/>
                    <a:pt x="197271" y="579535"/>
                  </a:cubicBezTo>
                  <a:cubicBezTo>
                    <a:pt x="193855" y="580129"/>
                    <a:pt x="194821" y="582282"/>
                    <a:pt x="191034" y="583098"/>
                  </a:cubicBezTo>
                  <a:cubicBezTo>
                    <a:pt x="187247" y="583915"/>
                    <a:pt x="178857" y="583692"/>
                    <a:pt x="174551" y="584434"/>
                  </a:cubicBezTo>
                  <a:cubicBezTo>
                    <a:pt x="170244" y="585177"/>
                    <a:pt x="168091" y="586884"/>
                    <a:pt x="165196" y="587553"/>
                  </a:cubicBezTo>
                  <a:cubicBezTo>
                    <a:pt x="162299" y="588221"/>
                    <a:pt x="162447" y="587330"/>
                    <a:pt x="157176" y="588444"/>
                  </a:cubicBezTo>
                  <a:cubicBezTo>
                    <a:pt x="151904" y="589557"/>
                    <a:pt x="137500" y="591562"/>
                    <a:pt x="133565" y="594234"/>
                  </a:cubicBezTo>
                  <a:cubicBezTo>
                    <a:pt x="129630" y="596907"/>
                    <a:pt x="133565" y="601657"/>
                    <a:pt x="133565" y="604479"/>
                  </a:cubicBezTo>
                  <a:lnTo>
                    <a:pt x="133565" y="611160"/>
                  </a:lnTo>
                  <a:cubicBezTo>
                    <a:pt x="136683" y="614278"/>
                    <a:pt x="147524" y="620365"/>
                    <a:pt x="152276" y="623187"/>
                  </a:cubicBezTo>
                  <a:cubicBezTo>
                    <a:pt x="157028" y="626008"/>
                    <a:pt x="158661" y="627938"/>
                    <a:pt x="162076" y="628087"/>
                  </a:cubicBezTo>
                  <a:cubicBezTo>
                    <a:pt x="165493" y="628235"/>
                    <a:pt x="167869" y="627419"/>
                    <a:pt x="172769" y="624077"/>
                  </a:cubicBezTo>
                  <a:cubicBezTo>
                    <a:pt x="177669" y="620736"/>
                    <a:pt x="185910" y="611605"/>
                    <a:pt x="191480" y="608042"/>
                  </a:cubicBezTo>
                  <a:cubicBezTo>
                    <a:pt x="197048" y="604479"/>
                    <a:pt x="200092" y="603365"/>
                    <a:pt x="204844" y="600916"/>
                  </a:cubicBezTo>
                  <a:cubicBezTo>
                    <a:pt x="209596" y="598466"/>
                    <a:pt x="213679" y="595867"/>
                    <a:pt x="219991" y="593343"/>
                  </a:cubicBezTo>
                  <a:cubicBezTo>
                    <a:pt x="226302" y="590819"/>
                    <a:pt x="235880" y="587924"/>
                    <a:pt x="242711" y="585771"/>
                  </a:cubicBezTo>
                  <a:cubicBezTo>
                    <a:pt x="249542" y="583618"/>
                    <a:pt x="256224" y="581688"/>
                    <a:pt x="260976" y="580426"/>
                  </a:cubicBezTo>
                  <a:cubicBezTo>
                    <a:pt x="265727" y="579164"/>
                    <a:pt x="267956" y="578644"/>
                    <a:pt x="271223" y="578199"/>
                  </a:cubicBezTo>
                  <a:cubicBezTo>
                    <a:pt x="274489" y="577753"/>
                    <a:pt x="276865" y="578273"/>
                    <a:pt x="280578" y="577753"/>
                  </a:cubicBezTo>
                  <a:cubicBezTo>
                    <a:pt x="284290" y="577233"/>
                    <a:pt x="290304" y="576120"/>
                    <a:pt x="293497" y="575080"/>
                  </a:cubicBezTo>
                  <a:cubicBezTo>
                    <a:pt x="296690" y="574041"/>
                    <a:pt x="297581" y="572111"/>
                    <a:pt x="299734" y="571518"/>
                  </a:cubicBezTo>
                  <a:cubicBezTo>
                    <a:pt x="301887" y="570924"/>
                    <a:pt x="303966" y="571146"/>
                    <a:pt x="306416" y="571518"/>
                  </a:cubicBezTo>
                  <a:cubicBezTo>
                    <a:pt x="308254" y="571796"/>
                    <a:pt x="308796" y="572743"/>
                    <a:pt x="311240" y="573324"/>
                  </a:cubicBezTo>
                  <a:lnTo>
                    <a:pt x="313434" y="573612"/>
                  </a:lnTo>
                  <a:lnTo>
                    <a:pt x="313439" y="573622"/>
                  </a:lnTo>
                  <a:cubicBezTo>
                    <a:pt x="313646" y="574111"/>
                    <a:pt x="313841" y="574709"/>
                    <a:pt x="313989" y="575526"/>
                  </a:cubicBezTo>
                  <a:cubicBezTo>
                    <a:pt x="314583" y="578793"/>
                    <a:pt x="315400" y="585325"/>
                    <a:pt x="315771" y="588889"/>
                  </a:cubicBezTo>
                  <a:cubicBezTo>
                    <a:pt x="316142" y="592452"/>
                    <a:pt x="316142" y="594382"/>
                    <a:pt x="316217" y="596907"/>
                  </a:cubicBezTo>
                  <a:cubicBezTo>
                    <a:pt x="316291" y="599431"/>
                    <a:pt x="316217" y="601880"/>
                    <a:pt x="316217" y="604033"/>
                  </a:cubicBezTo>
                  <a:cubicBezTo>
                    <a:pt x="316217" y="604033"/>
                    <a:pt x="316365" y="606706"/>
                    <a:pt x="316217" y="609824"/>
                  </a:cubicBezTo>
                  <a:cubicBezTo>
                    <a:pt x="316068" y="612942"/>
                    <a:pt x="314732" y="619846"/>
                    <a:pt x="315326" y="622741"/>
                  </a:cubicBezTo>
                  <a:cubicBezTo>
                    <a:pt x="315919" y="625637"/>
                    <a:pt x="319187" y="624671"/>
                    <a:pt x="319781" y="627196"/>
                  </a:cubicBezTo>
                  <a:cubicBezTo>
                    <a:pt x="320375" y="629719"/>
                    <a:pt x="319558" y="635139"/>
                    <a:pt x="318890" y="637886"/>
                  </a:cubicBezTo>
                  <a:cubicBezTo>
                    <a:pt x="318222" y="640632"/>
                    <a:pt x="317183" y="643379"/>
                    <a:pt x="315771" y="643676"/>
                  </a:cubicBezTo>
                  <a:cubicBezTo>
                    <a:pt x="314360" y="643973"/>
                    <a:pt x="312875" y="641746"/>
                    <a:pt x="310425" y="639667"/>
                  </a:cubicBezTo>
                  <a:cubicBezTo>
                    <a:pt x="307975" y="637589"/>
                    <a:pt x="303892" y="633209"/>
                    <a:pt x="301070" y="631204"/>
                  </a:cubicBezTo>
                  <a:cubicBezTo>
                    <a:pt x="298249" y="629201"/>
                    <a:pt x="296244" y="628829"/>
                    <a:pt x="293497" y="627641"/>
                  </a:cubicBezTo>
                  <a:cubicBezTo>
                    <a:pt x="290749" y="626453"/>
                    <a:pt x="287482" y="625414"/>
                    <a:pt x="284587" y="624077"/>
                  </a:cubicBezTo>
                  <a:cubicBezTo>
                    <a:pt x="281691" y="622741"/>
                    <a:pt x="278647" y="619846"/>
                    <a:pt x="276123" y="619624"/>
                  </a:cubicBezTo>
                  <a:cubicBezTo>
                    <a:pt x="273598" y="619401"/>
                    <a:pt x="271519" y="621627"/>
                    <a:pt x="269441" y="622741"/>
                  </a:cubicBezTo>
                  <a:cubicBezTo>
                    <a:pt x="267362" y="623855"/>
                    <a:pt x="266025" y="623558"/>
                    <a:pt x="263649" y="626305"/>
                  </a:cubicBezTo>
                  <a:cubicBezTo>
                    <a:pt x="261273" y="629052"/>
                    <a:pt x="258600" y="636179"/>
                    <a:pt x="255184" y="639222"/>
                  </a:cubicBezTo>
                  <a:cubicBezTo>
                    <a:pt x="251769" y="642266"/>
                    <a:pt x="247463" y="642414"/>
                    <a:pt x="243157" y="644567"/>
                  </a:cubicBezTo>
                  <a:cubicBezTo>
                    <a:pt x="238849" y="646720"/>
                    <a:pt x="233429" y="650060"/>
                    <a:pt x="229346" y="652139"/>
                  </a:cubicBezTo>
                  <a:cubicBezTo>
                    <a:pt x="225262" y="654218"/>
                    <a:pt x="223184" y="656000"/>
                    <a:pt x="218655" y="657040"/>
                  </a:cubicBezTo>
                  <a:cubicBezTo>
                    <a:pt x="214125" y="658078"/>
                    <a:pt x="206255" y="657633"/>
                    <a:pt x="202171" y="658375"/>
                  </a:cubicBezTo>
                  <a:cubicBezTo>
                    <a:pt x="198087" y="659117"/>
                    <a:pt x="194449" y="658969"/>
                    <a:pt x="194152" y="661493"/>
                  </a:cubicBezTo>
                  <a:cubicBezTo>
                    <a:pt x="193855" y="664018"/>
                    <a:pt x="197939" y="669214"/>
                    <a:pt x="200389" y="673520"/>
                  </a:cubicBezTo>
                  <a:cubicBezTo>
                    <a:pt x="202839" y="677825"/>
                    <a:pt x="204918" y="684879"/>
                    <a:pt x="208853" y="687328"/>
                  </a:cubicBezTo>
                  <a:cubicBezTo>
                    <a:pt x="212788" y="689778"/>
                    <a:pt x="220511" y="687625"/>
                    <a:pt x="224000" y="688219"/>
                  </a:cubicBezTo>
                  <a:cubicBezTo>
                    <a:pt x="227490" y="688813"/>
                    <a:pt x="227044" y="689852"/>
                    <a:pt x="229791" y="690892"/>
                  </a:cubicBezTo>
                  <a:cubicBezTo>
                    <a:pt x="232539" y="691931"/>
                    <a:pt x="237216" y="694604"/>
                    <a:pt x="240483" y="694455"/>
                  </a:cubicBezTo>
                  <a:cubicBezTo>
                    <a:pt x="243751" y="694307"/>
                    <a:pt x="248057" y="691560"/>
                    <a:pt x="249393" y="690001"/>
                  </a:cubicBezTo>
                  <a:cubicBezTo>
                    <a:pt x="250730" y="688442"/>
                    <a:pt x="248948" y="687254"/>
                    <a:pt x="248502" y="685101"/>
                  </a:cubicBezTo>
                  <a:cubicBezTo>
                    <a:pt x="248057" y="682948"/>
                    <a:pt x="245533" y="679088"/>
                    <a:pt x="246721" y="677083"/>
                  </a:cubicBezTo>
                  <a:cubicBezTo>
                    <a:pt x="247908" y="675079"/>
                    <a:pt x="253477" y="674708"/>
                    <a:pt x="255630" y="673075"/>
                  </a:cubicBezTo>
                  <a:cubicBezTo>
                    <a:pt x="257783" y="671441"/>
                    <a:pt x="258006" y="668249"/>
                    <a:pt x="259639" y="667283"/>
                  </a:cubicBezTo>
                  <a:cubicBezTo>
                    <a:pt x="261273" y="666319"/>
                    <a:pt x="263129" y="668249"/>
                    <a:pt x="265430" y="667283"/>
                  </a:cubicBezTo>
                  <a:cubicBezTo>
                    <a:pt x="267733" y="666319"/>
                    <a:pt x="270332" y="663349"/>
                    <a:pt x="273450" y="661493"/>
                  </a:cubicBezTo>
                  <a:cubicBezTo>
                    <a:pt x="276568" y="659637"/>
                    <a:pt x="280578" y="656594"/>
                    <a:pt x="284141" y="656149"/>
                  </a:cubicBezTo>
                  <a:cubicBezTo>
                    <a:pt x="287705" y="655703"/>
                    <a:pt x="291715" y="660231"/>
                    <a:pt x="294834" y="658821"/>
                  </a:cubicBezTo>
                  <a:cubicBezTo>
                    <a:pt x="297952" y="657411"/>
                    <a:pt x="300402" y="647611"/>
                    <a:pt x="302852" y="647686"/>
                  </a:cubicBezTo>
                  <a:cubicBezTo>
                    <a:pt x="305302" y="647760"/>
                    <a:pt x="308272" y="655109"/>
                    <a:pt x="309534" y="659266"/>
                  </a:cubicBezTo>
                  <a:cubicBezTo>
                    <a:pt x="310797" y="663424"/>
                    <a:pt x="310500" y="667878"/>
                    <a:pt x="310425" y="672629"/>
                  </a:cubicBezTo>
                  <a:cubicBezTo>
                    <a:pt x="310351" y="677380"/>
                    <a:pt x="308792" y="683394"/>
                    <a:pt x="309089" y="687773"/>
                  </a:cubicBezTo>
                  <a:cubicBezTo>
                    <a:pt x="309386" y="692154"/>
                    <a:pt x="311836" y="696236"/>
                    <a:pt x="312207" y="698909"/>
                  </a:cubicBezTo>
                  <a:cubicBezTo>
                    <a:pt x="312486" y="700914"/>
                    <a:pt x="310467" y="702334"/>
                    <a:pt x="310474" y="703169"/>
                  </a:cubicBezTo>
                  <a:lnTo>
                    <a:pt x="310513" y="703199"/>
                  </a:lnTo>
                  <a:lnTo>
                    <a:pt x="309980" y="703809"/>
                  </a:lnTo>
                  <a:cubicBezTo>
                    <a:pt x="308643" y="706259"/>
                    <a:pt x="310351" y="711307"/>
                    <a:pt x="308643" y="714499"/>
                  </a:cubicBezTo>
                  <a:cubicBezTo>
                    <a:pt x="306936" y="717691"/>
                    <a:pt x="303298" y="718879"/>
                    <a:pt x="299734" y="722962"/>
                  </a:cubicBezTo>
                  <a:cubicBezTo>
                    <a:pt x="296170" y="727045"/>
                    <a:pt x="291790" y="733429"/>
                    <a:pt x="287260" y="738998"/>
                  </a:cubicBezTo>
                  <a:cubicBezTo>
                    <a:pt x="282731" y="744565"/>
                    <a:pt x="280281" y="749243"/>
                    <a:pt x="272559" y="756369"/>
                  </a:cubicBezTo>
                  <a:cubicBezTo>
                    <a:pt x="264836" y="763496"/>
                    <a:pt x="249765" y="775077"/>
                    <a:pt x="240929" y="781758"/>
                  </a:cubicBezTo>
                  <a:cubicBezTo>
                    <a:pt x="232093" y="788439"/>
                    <a:pt x="225114" y="792746"/>
                    <a:pt x="219546" y="796458"/>
                  </a:cubicBezTo>
                  <a:cubicBezTo>
                    <a:pt x="213976" y="800169"/>
                    <a:pt x="211303" y="801060"/>
                    <a:pt x="207517" y="804030"/>
                  </a:cubicBezTo>
                  <a:cubicBezTo>
                    <a:pt x="203730" y="806999"/>
                    <a:pt x="199944" y="812419"/>
                    <a:pt x="196825" y="814275"/>
                  </a:cubicBezTo>
                  <a:cubicBezTo>
                    <a:pt x="193707" y="816130"/>
                    <a:pt x="192148" y="813087"/>
                    <a:pt x="188806" y="815166"/>
                  </a:cubicBezTo>
                  <a:cubicBezTo>
                    <a:pt x="185465" y="817244"/>
                    <a:pt x="180342" y="824520"/>
                    <a:pt x="176778" y="826746"/>
                  </a:cubicBezTo>
                  <a:cubicBezTo>
                    <a:pt x="173214" y="828974"/>
                    <a:pt x="169205" y="827340"/>
                    <a:pt x="167423" y="828528"/>
                  </a:cubicBezTo>
                  <a:cubicBezTo>
                    <a:pt x="165641" y="829716"/>
                    <a:pt x="167274" y="831646"/>
                    <a:pt x="166087" y="833874"/>
                  </a:cubicBezTo>
                  <a:cubicBezTo>
                    <a:pt x="164899" y="836100"/>
                    <a:pt x="162522" y="839293"/>
                    <a:pt x="160294" y="841891"/>
                  </a:cubicBezTo>
                  <a:cubicBezTo>
                    <a:pt x="158067" y="844489"/>
                    <a:pt x="155543" y="847459"/>
                    <a:pt x="152721" y="849463"/>
                  </a:cubicBezTo>
                  <a:cubicBezTo>
                    <a:pt x="149900" y="851468"/>
                    <a:pt x="146782" y="851468"/>
                    <a:pt x="143366" y="853917"/>
                  </a:cubicBezTo>
                  <a:cubicBezTo>
                    <a:pt x="139951" y="856367"/>
                    <a:pt x="131412" y="862381"/>
                    <a:pt x="132228" y="864162"/>
                  </a:cubicBezTo>
                  <a:cubicBezTo>
                    <a:pt x="133045" y="865944"/>
                    <a:pt x="144480" y="865053"/>
                    <a:pt x="148267" y="864608"/>
                  </a:cubicBezTo>
                  <a:cubicBezTo>
                    <a:pt x="152053" y="864162"/>
                    <a:pt x="152573" y="862010"/>
                    <a:pt x="154949" y="861490"/>
                  </a:cubicBezTo>
                  <a:cubicBezTo>
                    <a:pt x="157324" y="860971"/>
                    <a:pt x="159255" y="862158"/>
                    <a:pt x="162522" y="861490"/>
                  </a:cubicBezTo>
                  <a:cubicBezTo>
                    <a:pt x="165790" y="860822"/>
                    <a:pt x="171061" y="858669"/>
                    <a:pt x="174551" y="857481"/>
                  </a:cubicBezTo>
                  <a:cubicBezTo>
                    <a:pt x="174551" y="857481"/>
                    <a:pt x="179228" y="856145"/>
                    <a:pt x="183460" y="854363"/>
                  </a:cubicBezTo>
                  <a:cubicBezTo>
                    <a:pt x="187692" y="852582"/>
                    <a:pt x="194746" y="848721"/>
                    <a:pt x="199944" y="846791"/>
                  </a:cubicBezTo>
                  <a:cubicBezTo>
                    <a:pt x="205141" y="844860"/>
                    <a:pt x="209670" y="845528"/>
                    <a:pt x="214644" y="842782"/>
                  </a:cubicBezTo>
                  <a:cubicBezTo>
                    <a:pt x="219620" y="840035"/>
                    <a:pt x="224966" y="833725"/>
                    <a:pt x="229791" y="830310"/>
                  </a:cubicBezTo>
                  <a:cubicBezTo>
                    <a:pt x="234617" y="826895"/>
                    <a:pt x="238924" y="825484"/>
                    <a:pt x="243602" y="822293"/>
                  </a:cubicBezTo>
                  <a:cubicBezTo>
                    <a:pt x="248280" y="819100"/>
                    <a:pt x="253700" y="813830"/>
                    <a:pt x="257857" y="811157"/>
                  </a:cubicBezTo>
                  <a:cubicBezTo>
                    <a:pt x="262015" y="808484"/>
                    <a:pt x="264391" y="809152"/>
                    <a:pt x="268550" y="806257"/>
                  </a:cubicBezTo>
                  <a:cubicBezTo>
                    <a:pt x="272708" y="803362"/>
                    <a:pt x="277459" y="798090"/>
                    <a:pt x="282805" y="793785"/>
                  </a:cubicBezTo>
                  <a:cubicBezTo>
                    <a:pt x="288151" y="789479"/>
                    <a:pt x="296170" y="785174"/>
                    <a:pt x="300625" y="780422"/>
                  </a:cubicBezTo>
                  <a:cubicBezTo>
                    <a:pt x="305080" y="775671"/>
                    <a:pt x="305971" y="770920"/>
                    <a:pt x="309534" y="765278"/>
                  </a:cubicBezTo>
                  <a:cubicBezTo>
                    <a:pt x="313098" y="759636"/>
                    <a:pt x="317480" y="751543"/>
                    <a:pt x="322009" y="746570"/>
                  </a:cubicBezTo>
                  <a:cubicBezTo>
                    <a:pt x="326538" y="741596"/>
                    <a:pt x="331883" y="739963"/>
                    <a:pt x="336709" y="735434"/>
                  </a:cubicBezTo>
                  <a:cubicBezTo>
                    <a:pt x="341535" y="730906"/>
                    <a:pt x="346733" y="724372"/>
                    <a:pt x="350966" y="719399"/>
                  </a:cubicBezTo>
                  <a:cubicBezTo>
                    <a:pt x="355198" y="714425"/>
                    <a:pt x="358761" y="710342"/>
                    <a:pt x="362102" y="705590"/>
                  </a:cubicBezTo>
                  <a:cubicBezTo>
                    <a:pt x="363773" y="703215"/>
                    <a:pt x="365648" y="700765"/>
                    <a:pt x="367281" y="698297"/>
                  </a:cubicBezTo>
                  <a:lnTo>
                    <a:pt x="368575" y="696130"/>
                  </a:lnTo>
                  <a:lnTo>
                    <a:pt x="370957" y="693564"/>
                  </a:lnTo>
                  <a:cubicBezTo>
                    <a:pt x="372516" y="691077"/>
                    <a:pt x="373203" y="688367"/>
                    <a:pt x="375022" y="685991"/>
                  </a:cubicBezTo>
                  <a:cubicBezTo>
                    <a:pt x="378660" y="681241"/>
                    <a:pt x="380813" y="676192"/>
                    <a:pt x="383486" y="671293"/>
                  </a:cubicBezTo>
                  <a:cubicBezTo>
                    <a:pt x="384823" y="668843"/>
                    <a:pt x="386419" y="666004"/>
                    <a:pt x="387830" y="663359"/>
                  </a:cubicBezTo>
                  <a:lnTo>
                    <a:pt x="388928" y="661216"/>
                  </a:lnTo>
                  <a:lnTo>
                    <a:pt x="389277" y="661048"/>
                  </a:lnTo>
                  <a:cubicBezTo>
                    <a:pt x="396851" y="656891"/>
                    <a:pt x="398708" y="646720"/>
                    <a:pt x="403088" y="642340"/>
                  </a:cubicBezTo>
                  <a:cubicBezTo>
                    <a:pt x="407469" y="637960"/>
                    <a:pt x="411107" y="637663"/>
                    <a:pt x="415561" y="634768"/>
                  </a:cubicBezTo>
                  <a:cubicBezTo>
                    <a:pt x="420017" y="631872"/>
                    <a:pt x="425882" y="628755"/>
                    <a:pt x="429818" y="624968"/>
                  </a:cubicBezTo>
                  <a:cubicBezTo>
                    <a:pt x="433753" y="621182"/>
                    <a:pt x="436945" y="616357"/>
                    <a:pt x="439172" y="612051"/>
                  </a:cubicBezTo>
                  <a:cubicBezTo>
                    <a:pt x="441400" y="607745"/>
                    <a:pt x="442439" y="604256"/>
                    <a:pt x="443182" y="599134"/>
                  </a:cubicBezTo>
                  <a:cubicBezTo>
                    <a:pt x="443924" y="594011"/>
                    <a:pt x="443924" y="585845"/>
                    <a:pt x="443627" y="581317"/>
                  </a:cubicBezTo>
                  <a:cubicBezTo>
                    <a:pt x="443330" y="576788"/>
                    <a:pt x="441103" y="574189"/>
                    <a:pt x="441400" y="571963"/>
                  </a:cubicBezTo>
                  <a:cubicBezTo>
                    <a:pt x="441697" y="569736"/>
                    <a:pt x="443033" y="569216"/>
                    <a:pt x="445410" y="567954"/>
                  </a:cubicBezTo>
                  <a:cubicBezTo>
                    <a:pt x="447786" y="566692"/>
                    <a:pt x="451127" y="565058"/>
                    <a:pt x="455656" y="564390"/>
                  </a:cubicBezTo>
                  <a:cubicBezTo>
                    <a:pt x="460185" y="563723"/>
                    <a:pt x="465828" y="563871"/>
                    <a:pt x="472585" y="563945"/>
                  </a:cubicBezTo>
                  <a:cubicBezTo>
                    <a:pt x="479341" y="564020"/>
                    <a:pt x="491072" y="564984"/>
                    <a:pt x="496196" y="564835"/>
                  </a:cubicBezTo>
                  <a:cubicBezTo>
                    <a:pt x="501319" y="564687"/>
                    <a:pt x="501839" y="564613"/>
                    <a:pt x="503324" y="563054"/>
                  </a:cubicBezTo>
                  <a:cubicBezTo>
                    <a:pt x="504809" y="561495"/>
                    <a:pt x="504215" y="558154"/>
                    <a:pt x="505106" y="555482"/>
                  </a:cubicBezTo>
                  <a:cubicBezTo>
                    <a:pt x="505997" y="552810"/>
                    <a:pt x="509264" y="549766"/>
                    <a:pt x="508670" y="547018"/>
                  </a:cubicBezTo>
                  <a:cubicBezTo>
                    <a:pt x="508076" y="544272"/>
                    <a:pt x="505477" y="541600"/>
                    <a:pt x="501542" y="539001"/>
                  </a:cubicBezTo>
                  <a:cubicBezTo>
                    <a:pt x="497607" y="536402"/>
                    <a:pt x="489513" y="533805"/>
                    <a:pt x="485058" y="531429"/>
                  </a:cubicBezTo>
                  <a:cubicBezTo>
                    <a:pt x="480604" y="529053"/>
                    <a:pt x="478079" y="525936"/>
                    <a:pt x="474813" y="524748"/>
                  </a:cubicBezTo>
                  <a:cubicBezTo>
                    <a:pt x="471546" y="523560"/>
                    <a:pt x="467610" y="523486"/>
                    <a:pt x="465457" y="524302"/>
                  </a:cubicBezTo>
                  <a:cubicBezTo>
                    <a:pt x="463304" y="525119"/>
                    <a:pt x="463972" y="529053"/>
                    <a:pt x="461893" y="529647"/>
                  </a:cubicBezTo>
                  <a:cubicBezTo>
                    <a:pt x="459814" y="530241"/>
                    <a:pt x="455656" y="527717"/>
                    <a:pt x="452983" y="527865"/>
                  </a:cubicBezTo>
                  <a:cubicBezTo>
                    <a:pt x="450310" y="528014"/>
                    <a:pt x="447860" y="530241"/>
                    <a:pt x="445856" y="530538"/>
                  </a:cubicBezTo>
                  <a:cubicBezTo>
                    <a:pt x="443850" y="530835"/>
                    <a:pt x="442885" y="528830"/>
                    <a:pt x="440954" y="529647"/>
                  </a:cubicBezTo>
                  <a:cubicBezTo>
                    <a:pt x="439024" y="530464"/>
                    <a:pt x="436351" y="534473"/>
                    <a:pt x="434272" y="535438"/>
                  </a:cubicBezTo>
                  <a:cubicBezTo>
                    <a:pt x="432193" y="536402"/>
                    <a:pt x="430412" y="534993"/>
                    <a:pt x="428481" y="535438"/>
                  </a:cubicBezTo>
                  <a:cubicBezTo>
                    <a:pt x="426551" y="535884"/>
                    <a:pt x="425957" y="537293"/>
                    <a:pt x="422690" y="538110"/>
                  </a:cubicBezTo>
                  <a:cubicBezTo>
                    <a:pt x="419423" y="538927"/>
                    <a:pt x="412220" y="539966"/>
                    <a:pt x="408879" y="540337"/>
                  </a:cubicBezTo>
                  <a:cubicBezTo>
                    <a:pt x="405538" y="540709"/>
                    <a:pt x="406355" y="540189"/>
                    <a:pt x="402643" y="540337"/>
                  </a:cubicBezTo>
                  <a:cubicBezTo>
                    <a:pt x="398930" y="540486"/>
                    <a:pt x="391950" y="541599"/>
                    <a:pt x="386604" y="541228"/>
                  </a:cubicBezTo>
                  <a:cubicBezTo>
                    <a:pt x="382595" y="540950"/>
                    <a:pt x="381468" y="538458"/>
                    <a:pt x="376738" y="537887"/>
                  </a:cubicBezTo>
                  <a:lnTo>
                    <a:pt x="374890" y="537814"/>
                  </a:lnTo>
                  <a:lnTo>
                    <a:pt x="374772" y="535125"/>
                  </a:lnTo>
                  <a:cubicBezTo>
                    <a:pt x="374758" y="533744"/>
                    <a:pt x="374818" y="532487"/>
                    <a:pt x="375022" y="531429"/>
                  </a:cubicBezTo>
                  <a:cubicBezTo>
                    <a:pt x="375839" y="527197"/>
                    <a:pt x="377769" y="525639"/>
                    <a:pt x="379922" y="523411"/>
                  </a:cubicBezTo>
                  <a:cubicBezTo>
                    <a:pt x="382075" y="521184"/>
                    <a:pt x="384154" y="520664"/>
                    <a:pt x="387941" y="518066"/>
                  </a:cubicBezTo>
                  <a:cubicBezTo>
                    <a:pt x="391727" y="515468"/>
                    <a:pt x="397742" y="511459"/>
                    <a:pt x="402643" y="507822"/>
                  </a:cubicBezTo>
                  <a:cubicBezTo>
                    <a:pt x="407543" y="504184"/>
                    <a:pt x="412963" y="500174"/>
                    <a:pt x="417343" y="496240"/>
                  </a:cubicBezTo>
                  <a:cubicBezTo>
                    <a:pt x="421725" y="492305"/>
                    <a:pt x="427887" y="487777"/>
                    <a:pt x="428927" y="484214"/>
                  </a:cubicBezTo>
                  <a:cubicBezTo>
                    <a:pt x="429966" y="480650"/>
                    <a:pt x="426031" y="477458"/>
                    <a:pt x="423581" y="474860"/>
                  </a:cubicBezTo>
                  <a:cubicBezTo>
                    <a:pt x="421131" y="472261"/>
                    <a:pt x="417417" y="469663"/>
                    <a:pt x="414225" y="468624"/>
                  </a:cubicBezTo>
                  <a:cubicBezTo>
                    <a:pt x="411032" y="467584"/>
                    <a:pt x="407914" y="468179"/>
                    <a:pt x="404425" y="468624"/>
                  </a:cubicBezTo>
                  <a:cubicBezTo>
                    <a:pt x="400935" y="469069"/>
                    <a:pt x="397000" y="472038"/>
                    <a:pt x="393288" y="471296"/>
                  </a:cubicBezTo>
                  <a:cubicBezTo>
                    <a:pt x="389574" y="470554"/>
                    <a:pt x="384897" y="467436"/>
                    <a:pt x="382150" y="464169"/>
                  </a:cubicBezTo>
                  <a:cubicBezTo>
                    <a:pt x="379403" y="460903"/>
                    <a:pt x="377992" y="456077"/>
                    <a:pt x="376804" y="451698"/>
                  </a:cubicBezTo>
                  <a:cubicBezTo>
                    <a:pt x="375616" y="447317"/>
                    <a:pt x="375765" y="441230"/>
                    <a:pt x="375022" y="437889"/>
                  </a:cubicBezTo>
                  <a:cubicBezTo>
                    <a:pt x="374280" y="434548"/>
                    <a:pt x="374651" y="434103"/>
                    <a:pt x="372349" y="431654"/>
                  </a:cubicBezTo>
                  <a:cubicBezTo>
                    <a:pt x="370048" y="429204"/>
                    <a:pt x="366483" y="426308"/>
                    <a:pt x="361211" y="423191"/>
                  </a:cubicBezTo>
                  <a:cubicBezTo>
                    <a:pt x="355940" y="420072"/>
                    <a:pt x="347253" y="415766"/>
                    <a:pt x="340719" y="412946"/>
                  </a:cubicBezTo>
                  <a:cubicBezTo>
                    <a:pt x="334185" y="410124"/>
                    <a:pt x="325944" y="406561"/>
                    <a:pt x="322009" y="406264"/>
                  </a:cubicBezTo>
                  <a:close/>
                  <a:moveTo>
                    <a:pt x="566689" y="347456"/>
                  </a:moveTo>
                  <a:cubicBezTo>
                    <a:pt x="568601" y="347267"/>
                    <a:pt x="570590" y="347449"/>
                    <a:pt x="571627" y="348233"/>
                  </a:cubicBezTo>
                  <a:cubicBezTo>
                    <a:pt x="572663" y="349018"/>
                    <a:pt x="572201" y="351159"/>
                    <a:pt x="572089" y="353295"/>
                  </a:cubicBezTo>
                  <a:lnTo>
                    <a:pt x="572406" y="356248"/>
                  </a:lnTo>
                  <a:lnTo>
                    <a:pt x="572178" y="358184"/>
                  </a:lnTo>
                  <a:cubicBezTo>
                    <a:pt x="572254" y="360591"/>
                    <a:pt x="573000" y="363889"/>
                    <a:pt x="572076" y="364603"/>
                  </a:cubicBezTo>
                  <a:cubicBezTo>
                    <a:pt x="570843" y="365556"/>
                    <a:pt x="566473" y="363259"/>
                    <a:pt x="565016" y="361914"/>
                  </a:cubicBezTo>
                  <a:lnTo>
                    <a:pt x="562945" y="356309"/>
                  </a:lnTo>
                  <a:lnTo>
                    <a:pt x="563191" y="354939"/>
                  </a:lnTo>
                  <a:cubicBezTo>
                    <a:pt x="562865" y="352865"/>
                    <a:pt x="561122" y="349955"/>
                    <a:pt x="562214" y="348906"/>
                  </a:cubicBezTo>
                  <a:cubicBezTo>
                    <a:pt x="562942" y="348205"/>
                    <a:pt x="564777" y="347645"/>
                    <a:pt x="566689" y="347456"/>
                  </a:cubicBezTo>
                  <a:close/>
                  <a:moveTo>
                    <a:pt x="567789" y="302804"/>
                  </a:moveTo>
                  <a:cubicBezTo>
                    <a:pt x="569274" y="302985"/>
                    <a:pt x="570731" y="303601"/>
                    <a:pt x="571403" y="304778"/>
                  </a:cubicBezTo>
                  <a:cubicBezTo>
                    <a:pt x="572748" y="307131"/>
                    <a:pt x="572916" y="315757"/>
                    <a:pt x="572076" y="317550"/>
                  </a:cubicBezTo>
                  <a:cubicBezTo>
                    <a:pt x="571235" y="319343"/>
                    <a:pt x="567705" y="317886"/>
                    <a:pt x="566360" y="315533"/>
                  </a:cubicBezTo>
                  <a:cubicBezTo>
                    <a:pt x="565016" y="313180"/>
                    <a:pt x="562439" y="304554"/>
                    <a:pt x="564008" y="303433"/>
                  </a:cubicBezTo>
                  <a:cubicBezTo>
                    <a:pt x="564792" y="302873"/>
                    <a:pt x="566305" y="302622"/>
                    <a:pt x="567789" y="302804"/>
                  </a:cubicBezTo>
                  <a:close/>
                  <a:moveTo>
                    <a:pt x="565352" y="223107"/>
                  </a:moveTo>
                  <a:cubicBezTo>
                    <a:pt x="566977" y="223219"/>
                    <a:pt x="567873" y="223443"/>
                    <a:pt x="568377" y="224788"/>
                  </a:cubicBezTo>
                  <a:cubicBezTo>
                    <a:pt x="568755" y="225796"/>
                    <a:pt x="567558" y="228442"/>
                    <a:pt x="567692" y="230034"/>
                  </a:cubicBezTo>
                  <a:lnTo>
                    <a:pt x="567934" y="230435"/>
                  </a:lnTo>
                  <a:lnTo>
                    <a:pt x="566652" y="230839"/>
                  </a:lnTo>
                  <a:cubicBezTo>
                    <a:pt x="562634" y="231871"/>
                    <a:pt x="558853" y="232280"/>
                    <a:pt x="558853" y="232280"/>
                  </a:cubicBezTo>
                  <a:cubicBezTo>
                    <a:pt x="557004" y="232700"/>
                    <a:pt x="557834" y="231734"/>
                    <a:pt x="557159" y="232075"/>
                  </a:cubicBezTo>
                  <a:lnTo>
                    <a:pt x="555964" y="232863"/>
                  </a:lnTo>
                  <a:lnTo>
                    <a:pt x="555767" y="232234"/>
                  </a:lnTo>
                  <a:cubicBezTo>
                    <a:pt x="554754" y="230764"/>
                    <a:pt x="552621" y="229703"/>
                    <a:pt x="552915" y="228484"/>
                  </a:cubicBezTo>
                  <a:cubicBezTo>
                    <a:pt x="553308" y="226861"/>
                    <a:pt x="556557" y="225012"/>
                    <a:pt x="558630" y="224116"/>
                  </a:cubicBezTo>
                  <a:cubicBezTo>
                    <a:pt x="560702" y="223219"/>
                    <a:pt x="563728" y="222995"/>
                    <a:pt x="565352" y="223107"/>
                  </a:cubicBezTo>
                  <a:close/>
                  <a:moveTo>
                    <a:pt x="550103" y="157107"/>
                  </a:moveTo>
                  <a:cubicBezTo>
                    <a:pt x="546539" y="157443"/>
                    <a:pt x="542746" y="158913"/>
                    <a:pt x="538797" y="159249"/>
                  </a:cubicBezTo>
                  <a:cubicBezTo>
                    <a:pt x="533531" y="159698"/>
                    <a:pt x="526584" y="159529"/>
                    <a:pt x="521990" y="159922"/>
                  </a:cubicBezTo>
                  <a:cubicBezTo>
                    <a:pt x="517395" y="160314"/>
                    <a:pt x="510001" y="160762"/>
                    <a:pt x="508544" y="162947"/>
                  </a:cubicBezTo>
                  <a:cubicBezTo>
                    <a:pt x="507088" y="165131"/>
                    <a:pt x="510729" y="168604"/>
                    <a:pt x="513250" y="173029"/>
                  </a:cubicBezTo>
                  <a:cubicBezTo>
                    <a:pt x="515771" y="177454"/>
                    <a:pt x="519861" y="182944"/>
                    <a:pt x="523671" y="189498"/>
                  </a:cubicBezTo>
                  <a:cubicBezTo>
                    <a:pt x="527481" y="196052"/>
                    <a:pt x="533363" y="206135"/>
                    <a:pt x="536108" y="212352"/>
                  </a:cubicBezTo>
                  <a:cubicBezTo>
                    <a:pt x="538853" y="218570"/>
                    <a:pt x="539077" y="221707"/>
                    <a:pt x="540141" y="226805"/>
                  </a:cubicBezTo>
                  <a:cubicBezTo>
                    <a:pt x="541206" y="231902"/>
                    <a:pt x="540533" y="240248"/>
                    <a:pt x="542494" y="242937"/>
                  </a:cubicBezTo>
                  <a:lnTo>
                    <a:pt x="542965" y="243258"/>
                  </a:lnTo>
                  <a:lnTo>
                    <a:pt x="541709" y="244380"/>
                  </a:lnTo>
                  <a:cubicBezTo>
                    <a:pt x="537675" y="248244"/>
                    <a:pt x="535827" y="253286"/>
                    <a:pt x="531625" y="256143"/>
                  </a:cubicBezTo>
                  <a:cubicBezTo>
                    <a:pt x="527423" y="259000"/>
                    <a:pt x="520869" y="259728"/>
                    <a:pt x="516498" y="261521"/>
                  </a:cubicBezTo>
                  <a:cubicBezTo>
                    <a:pt x="512128" y="263313"/>
                    <a:pt x="508655" y="265889"/>
                    <a:pt x="505406" y="266898"/>
                  </a:cubicBezTo>
                  <a:cubicBezTo>
                    <a:pt x="502157" y="267906"/>
                    <a:pt x="500084" y="266618"/>
                    <a:pt x="497003" y="267570"/>
                  </a:cubicBezTo>
                  <a:cubicBezTo>
                    <a:pt x="493920" y="268522"/>
                    <a:pt x="489943" y="271940"/>
                    <a:pt x="486918" y="272612"/>
                  </a:cubicBezTo>
                  <a:cubicBezTo>
                    <a:pt x="483892" y="273284"/>
                    <a:pt x="481091" y="272556"/>
                    <a:pt x="478851" y="271603"/>
                  </a:cubicBezTo>
                  <a:cubicBezTo>
                    <a:pt x="476610" y="270651"/>
                    <a:pt x="475489" y="267738"/>
                    <a:pt x="473472" y="266898"/>
                  </a:cubicBezTo>
                  <a:cubicBezTo>
                    <a:pt x="471456" y="266057"/>
                    <a:pt x="468037" y="265442"/>
                    <a:pt x="466749" y="266562"/>
                  </a:cubicBezTo>
                  <a:cubicBezTo>
                    <a:pt x="465460" y="267682"/>
                    <a:pt x="465404" y="271435"/>
                    <a:pt x="465740" y="273620"/>
                  </a:cubicBezTo>
                  <a:cubicBezTo>
                    <a:pt x="466077" y="275804"/>
                    <a:pt x="465740" y="276925"/>
                    <a:pt x="469102" y="280342"/>
                  </a:cubicBezTo>
                  <a:cubicBezTo>
                    <a:pt x="472464" y="283759"/>
                    <a:pt x="477562" y="292554"/>
                    <a:pt x="485909" y="294121"/>
                  </a:cubicBezTo>
                  <a:cubicBezTo>
                    <a:pt x="494257" y="295690"/>
                    <a:pt x="510840" y="290425"/>
                    <a:pt x="519187" y="289753"/>
                  </a:cubicBezTo>
                  <a:cubicBezTo>
                    <a:pt x="527535" y="289080"/>
                    <a:pt x="533026" y="288464"/>
                    <a:pt x="535995" y="290089"/>
                  </a:cubicBezTo>
                  <a:cubicBezTo>
                    <a:pt x="538964" y="291713"/>
                    <a:pt x="536219" y="295242"/>
                    <a:pt x="537003" y="299499"/>
                  </a:cubicBezTo>
                  <a:cubicBezTo>
                    <a:pt x="537787" y="303756"/>
                    <a:pt x="540757" y="310254"/>
                    <a:pt x="540701" y="315632"/>
                  </a:cubicBezTo>
                  <a:cubicBezTo>
                    <a:pt x="540645" y="321010"/>
                    <a:pt x="537227" y="325771"/>
                    <a:pt x="536667" y="331764"/>
                  </a:cubicBezTo>
                  <a:cubicBezTo>
                    <a:pt x="536107" y="337758"/>
                    <a:pt x="534538" y="347113"/>
                    <a:pt x="537339" y="351594"/>
                  </a:cubicBezTo>
                  <a:lnTo>
                    <a:pt x="537948" y="352158"/>
                  </a:lnTo>
                  <a:lnTo>
                    <a:pt x="538148" y="353184"/>
                  </a:lnTo>
                  <a:cubicBezTo>
                    <a:pt x="538391" y="354548"/>
                    <a:pt x="538559" y="355935"/>
                    <a:pt x="538461" y="357209"/>
                  </a:cubicBezTo>
                  <a:cubicBezTo>
                    <a:pt x="538069" y="362306"/>
                    <a:pt x="536892" y="370260"/>
                    <a:pt x="536780" y="375694"/>
                  </a:cubicBezTo>
                  <a:cubicBezTo>
                    <a:pt x="536668" y="381128"/>
                    <a:pt x="538573" y="386001"/>
                    <a:pt x="537788" y="389810"/>
                  </a:cubicBezTo>
                  <a:cubicBezTo>
                    <a:pt x="537004" y="393619"/>
                    <a:pt x="533531" y="396140"/>
                    <a:pt x="532074" y="398548"/>
                  </a:cubicBezTo>
                  <a:cubicBezTo>
                    <a:pt x="530618" y="400957"/>
                    <a:pt x="529833" y="401293"/>
                    <a:pt x="529049" y="404263"/>
                  </a:cubicBezTo>
                  <a:cubicBezTo>
                    <a:pt x="528265" y="407231"/>
                    <a:pt x="528489" y="413729"/>
                    <a:pt x="527368" y="416361"/>
                  </a:cubicBezTo>
                  <a:cubicBezTo>
                    <a:pt x="526248" y="418994"/>
                    <a:pt x="524231" y="419218"/>
                    <a:pt x="522326" y="420059"/>
                  </a:cubicBezTo>
                  <a:cubicBezTo>
                    <a:pt x="520422" y="420899"/>
                    <a:pt x="519692" y="420843"/>
                    <a:pt x="515939" y="421403"/>
                  </a:cubicBezTo>
                  <a:cubicBezTo>
                    <a:pt x="512185" y="421964"/>
                    <a:pt x="503166" y="421851"/>
                    <a:pt x="499805" y="423420"/>
                  </a:cubicBezTo>
                  <a:cubicBezTo>
                    <a:pt x="496443" y="424988"/>
                    <a:pt x="495771" y="429357"/>
                    <a:pt x="495771" y="430814"/>
                  </a:cubicBezTo>
                  <a:cubicBezTo>
                    <a:pt x="495771" y="432270"/>
                    <a:pt x="496219" y="432551"/>
                    <a:pt x="499805" y="432158"/>
                  </a:cubicBezTo>
                  <a:cubicBezTo>
                    <a:pt x="503390" y="431766"/>
                    <a:pt x="512634" y="429021"/>
                    <a:pt x="517283" y="428461"/>
                  </a:cubicBezTo>
                  <a:cubicBezTo>
                    <a:pt x="521934" y="427901"/>
                    <a:pt x="525912" y="427901"/>
                    <a:pt x="527704" y="428797"/>
                  </a:cubicBezTo>
                  <a:cubicBezTo>
                    <a:pt x="529497" y="429693"/>
                    <a:pt x="525071" y="432046"/>
                    <a:pt x="528041" y="433838"/>
                  </a:cubicBezTo>
                  <a:lnTo>
                    <a:pt x="530106" y="434752"/>
                  </a:lnTo>
                  <a:lnTo>
                    <a:pt x="525982" y="435739"/>
                  </a:lnTo>
                  <a:cubicBezTo>
                    <a:pt x="523573" y="436272"/>
                    <a:pt x="521682" y="436650"/>
                    <a:pt x="518628" y="437630"/>
                  </a:cubicBezTo>
                  <a:cubicBezTo>
                    <a:pt x="512521" y="439591"/>
                    <a:pt x="506191" y="441888"/>
                    <a:pt x="499805" y="444688"/>
                  </a:cubicBezTo>
                  <a:cubicBezTo>
                    <a:pt x="493417" y="447489"/>
                    <a:pt x="484061" y="453538"/>
                    <a:pt x="480308" y="454435"/>
                  </a:cubicBezTo>
                  <a:cubicBezTo>
                    <a:pt x="476554" y="455331"/>
                    <a:pt x="478067" y="451859"/>
                    <a:pt x="477283" y="450066"/>
                  </a:cubicBezTo>
                  <a:cubicBezTo>
                    <a:pt x="476498" y="448273"/>
                    <a:pt x="476555" y="445360"/>
                    <a:pt x="475602" y="443679"/>
                  </a:cubicBezTo>
                  <a:cubicBezTo>
                    <a:pt x="474650" y="442000"/>
                    <a:pt x="473866" y="441608"/>
                    <a:pt x="471569" y="439983"/>
                  </a:cubicBezTo>
                  <a:cubicBezTo>
                    <a:pt x="469271" y="438358"/>
                    <a:pt x="463781" y="433877"/>
                    <a:pt x="461820" y="433934"/>
                  </a:cubicBezTo>
                  <a:cubicBezTo>
                    <a:pt x="459859" y="433989"/>
                    <a:pt x="460979" y="438134"/>
                    <a:pt x="459803" y="440319"/>
                  </a:cubicBezTo>
                  <a:cubicBezTo>
                    <a:pt x="458627" y="442504"/>
                    <a:pt x="455321" y="443679"/>
                    <a:pt x="454761" y="447041"/>
                  </a:cubicBezTo>
                  <a:cubicBezTo>
                    <a:pt x="454201" y="450402"/>
                    <a:pt x="455377" y="456507"/>
                    <a:pt x="456442" y="460485"/>
                  </a:cubicBezTo>
                  <a:cubicBezTo>
                    <a:pt x="457506" y="464461"/>
                    <a:pt x="458626" y="465974"/>
                    <a:pt x="461147" y="470904"/>
                  </a:cubicBezTo>
                  <a:cubicBezTo>
                    <a:pt x="463668" y="475833"/>
                    <a:pt x="467590" y="483619"/>
                    <a:pt x="471569" y="490060"/>
                  </a:cubicBezTo>
                  <a:cubicBezTo>
                    <a:pt x="475546" y="496503"/>
                    <a:pt x="481260" y="505802"/>
                    <a:pt x="485014" y="509554"/>
                  </a:cubicBezTo>
                  <a:cubicBezTo>
                    <a:pt x="488767" y="513307"/>
                    <a:pt x="491512" y="512579"/>
                    <a:pt x="494089" y="512579"/>
                  </a:cubicBezTo>
                  <a:cubicBezTo>
                    <a:pt x="496667" y="512579"/>
                    <a:pt x="499861" y="511010"/>
                    <a:pt x="500477" y="509554"/>
                  </a:cubicBezTo>
                  <a:cubicBezTo>
                    <a:pt x="501093" y="508098"/>
                    <a:pt x="500869" y="506138"/>
                    <a:pt x="500141" y="503505"/>
                  </a:cubicBezTo>
                  <a:cubicBezTo>
                    <a:pt x="499412" y="500872"/>
                    <a:pt x="498404" y="498408"/>
                    <a:pt x="496107" y="493758"/>
                  </a:cubicBezTo>
                  <a:cubicBezTo>
                    <a:pt x="493809" y="489109"/>
                    <a:pt x="488487" y="480426"/>
                    <a:pt x="486358" y="475609"/>
                  </a:cubicBezTo>
                  <a:cubicBezTo>
                    <a:pt x="484230" y="470792"/>
                    <a:pt x="480532" y="468495"/>
                    <a:pt x="483333" y="464854"/>
                  </a:cubicBezTo>
                  <a:cubicBezTo>
                    <a:pt x="486134" y="461213"/>
                    <a:pt x="496947" y="456956"/>
                    <a:pt x="503166" y="453762"/>
                  </a:cubicBezTo>
                  <a:cubicBezTo>
                    <a:pt x="509384" y="450570"/>
                    <a:pt x="514426" y="447601"/>
                    <a:pt x="520646" y="445696"/>
                  </a:cubicBezTo>
                  <a:cubicBezTo>
                    <a:pt x="526864" y="443791"/>
                    <a:pt x="531962" y="444240"/>
                    <a:pt x="540477" y="442336"/>
                  </a:cubicBezTo>
                  <a:cubicBezTo>
                    <a:pt x="542606" y="441860"/>
                    <a:pt x="545170" y="441243"/>
                    <a:pt x="547931" y="440555"/>
                  </a:cubicBezTo>
                  <a:lnTo>
                    <a:pt x="549109" y="440254"/>
                  </a:lnTo>
                  <a:lnTo>
                    <a:pt x="552180" y="440855"/>
                  </a:lnTo>
                  <a:cubicBezTo>
                    <a:pt x="554190" y="441163"/>
                    <a:pt x="556053" y="441485"/>
                    <a:pt x="557957" y="442241"/>
                  </a:cubicBezTo>
                  <a:cubicBezTo>
                    <a:pt x="561767" y="443753"/>
                    <a:pt x="565016" y="447898"/>
                    <a:pt x="568377" y="448627"/>
                  </a:cubicBezTo>
                  <a:lnTo>
                    <a:pt x="571024" y="448617"/>
                  </a:lnTo>
                  <a:lnTo>
                    <a:pt x="569049" y="450738"/>
                  </a:lnTo>
                  <a:cubicBezTo>
                    <a:pt x="564512" y="453538"/>
                    <a:pt x="551739" y="455779"/>
                    <a:pt x="546193" y="457460"/>
                  </a:cubicBezTo>
                  <a:cubicBezTo>
                    <a:pt x="540645" y="459140"/>
                    <a:pt x="538909" y="460317"/>
                    <a:pt x="535772" y="460821"/>
                  </a:cubicBezTo>
                  <a:cubicBezTo>
                    <a:pt x="532634" y="461325"/>
                    <a:pt x="528881" y="461045"/>
                    <a:pt x="527368" y="460485"/>
                  </a:cubicBezTo>
                  <a:cubicBezTo>
                    <a:pt x="525856" y="459925"/>
                    <a:pt x="527648" y="458356"/>
                    <a:pt x="526696" y="457460"/>
                  </a:cubicBezTo>
                  <a:cubicBezTo>
                    <a:pt x="525744" y="456563"/>
                    <a:pt x="523391" y="455499"/>
                    <a:pt x="521654" y="455107"/>
                  </a:cubicBezTo>
                  <a:cubicBezTo>
                    <a:pt x="519917" y="454715"/>
                    <a:pt x="517395" y="454379"/>
                    <a:pt x="516275" y="455107"/>
                  </a:cubicBezTo>
                  <a:cubicBezTo>
                    <a:pt x="515155" y="455835"/>
                    <a:pt x="516275" y="458524"/>
                    <a:pt x="514930" y="459477"/>
                  </a:cubicBezTo>
                  <a:cubicBezTo>
                    <a:pt x="513586" y="460429"/>
                    <a:pt x="506919" y="459477"/>
                    <a:pt x="506191" y="461157"/>
                  </a:cubicBezTo>
                  <a:cubicBezTo>
                    <a:pt x="505463" y="462837"/>
                    <a:pt x="509216" y="465974"/>
                    <a:pt x="510561" y="469559"/>
                  </a:cubicBezTo>
                  <a:cubicBezTo>
                    <a:pt x="511905" y="473144"/>
                    <a:pt x="512297" y="478242"/>
                    <a:pt x="514258" y="482667"/>
                  </a:cubicBezTo>
                  <a:cubicBezTo>
                    <a:pt x="516219" y="487092"/>
                    <a:pt x="519076" y="492301"/>
                    <a:pt x="522326" y="496111"/>
                  </a:cubicBezTo>
                  <a:cubicBezTo>
                    <a:pt x="525576" y="499919"/>
                    <a:pt x="530113" y="504121"/>
                    <a:pt x="533755" y="505521"/>
                  </a:cubicBezTo>
                  <a:cubicBezTo>
                    <a:pt x="537396" y="506922"/>
                    <a:pt x="541038" y="505746"/>
                    <a:pt x="544175" y="504513"/>
                  </a:cubicBezTo>
                  <a:cubicBezTo>
                    <a:pt x="547313" y="503281"/>
                    <a:pt x="548546" y="499303"/>
                    <a:pt x="552579" y="498128"/>
                  </a:cubicBezTo>
                  <a:cubicBezTo>
                    <a:pt x="556613" y="496951"/>
                    <a:pt x="564176" y="498015"/>
                    <a:pt x="568377" y="497455"/>
                  </a:cubicBezTo>
                  <a:cubicBezTo>
                    <a:pt x="572580" y="496895"/>
                    <a:pt x="574373" y="494654"/>
                    <a:pt x="577790" y="494766"/>
                  </a:cubicBezTo>
                  <a:cubicBezTo>
                    <a:pt x="581207" y="494878"/>
                    <a:pt x="584905" y="498464"/>
                    <a:pt x="588882" y="498128"/>
                  </a:cubicBezTo>
                  <a:cubicBezTo>
                    <a:pt x="592860" y="497791"/>
                    <a:pt x="597511" y="496391"/>
                    <a:pt x="601656" y="492749"/>
                  </a:cubicBezTo>
                  <a:lnTo>
                    <a:pt x="602465" y="491830"/>
                  </a:lnTo>
                  <a:lnTo>
                    <a:pt x="604345" y="492413"/>
                  </a:lnTo>
                  <a:cubicBezTo>
                    <a:pt x="605802" y="493702"/>
                    <a:pt x="603393" y="494486"/>
                    <a:pt x="606698" y="497119"/>
                  </a:cubicBezTo>
                  <a:cubicBezTo>
                    <a:pt x="610003" y="499751"/>
                    <a:pt x="616894" y="506474"/>
                    <a:pt x="624178" y="508211"/>
                  </a:cubicBezTo>
                  <a:cubicBezTo>
                    <a:pt x="631461" y="509946"/>
                    <a:pt x="643057" y="508323"/>
                    <a:pt x="650397" y="507538"/>
                  </a:cubicBezTo>
                  <a:cubicBezTo>
                    <a:pt x="657736" y="506754"/>
                    <a:pt x="662834" y="505690"/>
                    <a:pt x="668212" y="503505"/>
                  </a:cubicBezTo>
                  <a:cubicBezTo>
                    <a:pt x="673591" y="501320"/>
                    <a:pt x="678017" y="497679"/>
                    <a:pt x="682667" y="494430"/>
                  </a:cubicBezTo>
                  <a:cubicBezTo>
                    <a:pt x="687317" y="491181"/>
                    <a:pt x="692583" y="487148"/>
                    <a:pt x="696112" y="484011"/>
                  </a:cubicBezTo>
                  <a:cubicBezTo>
                    <a:pt x="699642" y="480874"/>
                    <a:pt x="701883" y="478858"/>
                    <a:pt x="703844" y="475609"/>
                  </a:cubicBezTo>
                  <a:cubicBezTo>
                    <a:pt x="705805" y="472360"/>
                    <a:pt x="707485" y="468271"/>
                    <a:pt x="707878" y="464517"/>
                  </a:cubicBezTo>
                  <a:cubicBezTo>
                    <a:pt x="708270" y="460765"/>
                    <a:pt x="707373" y="457011"/>
                    <a:pt x="706197" y="453090"/>
                  </a:cubicBezTo>
                  <a:cubicBezTo>
                    <a:pt x="705020" y="449170"/>
                    <a:pt x="703452" y="445640"/>
                    <a:pt x="700819" y="440991"/>
                  </a:cubicBezTo>
                  <a:cubicBezTo>
                    <a:pt x="698186" y="436342"/>
                    <a:pt x="694879" y="429620"/>
                    <a:pt x="690398" y="425194"/>
                  </a:cubicBezTo>
                  <a:cubicBezTo>
                    <a:pt x="685916" y="420769"/>
                    <a:pt x="679586" y="416232"/>
                    <a:pt x="673927" y="414440"/>
                  </a:cubicBezTo>
                  <a:cubicBezTo>
                    <a:pt x="668268" y="412647"/>
                    <a:pt x="665915" y="414720"/>
                    <a:pt x="656448" y="414440"/>
                  </a:cubicBezTo>
                  <a:cubicBezTo>
                    <a:pt x="649347" y="414230"/>
                    <a:pt x="637928" y="413011"/>
                    <a:pt x="627298" y="412699"/>
                  </a:cubicBezTo>
                  <a:cubicBezTo>
                    <a:pt x="623754" y="412595"/>
                    <a:pt x="620297" y="412591"/>
                    <a:pt x="617118" y="412759"/>
                  </a:cubicBezTo>
                  <a:lnTo>
                    <a:pt x="605868" y="413901"/>
                  </a:lnTo>
                  <a:lnTo>
                    <a:pt x="606026" y="412329"/>
                  </a:lnTo>
                  <a:cubicBezTo>
                    <a:pt x="606362" y="408743"/>
                    <a:pt x="606698" y="405607"/>
                    <a:pt x="606698" y="405607"/>
                  </a:cubicBezTo>
                  <a:cubicBezTo>
                    <a:pt x="606978" y="402806"/>
                    <a:pt x="607819" y="398380"/>
                    <a:pt x="607707" y="395524"/>
                  </a:cubicBezTo>
                  <a:cubicBezTo>
                    <a:pt x="607595" y="392667"/>
                    <a:pt x="606138" y="391659"/>
                    <a:pt x="606026" y="388465"/>
                  </a:cubicBezTo>
                  <a:cubicBezTo>
                    <a:pt x="605914" y="385273"/>
                    <a:pt x="606978" y="380735"/>
                    <a:pt x="607034" y="376367"/>
                  </a:cubicBezTo>
                  <a:cubicBezTo>
                    <a:pt x="607090" y="371997"/>
                    <a:pt x="606866" y="366060"/>
                    <a:pt x="606362" y="362250"/>
                  </a:cubicBezTo>
                  <a:cubicBezTo>
                    <a:pt x="605858" y="358442"/>
                    <a:pt x="605746" y="357770"/>
                    <a:pt x="604009" y="353512"/>
                  </a:cubicBezTo>
                  <a:lnTo>
                    <a:pt x="603389" y="351504"/>
                  </a:lnTo>
                  <a:lnTo>
                    <a:pt x="603140" y="349564"/>
                  </a:lnTo>
                  <a:cubicBezTo>
                    <a:pt x="602972" y="348352"/>
                    <a:pt x="602832" y="347015"/>
                    <a:pt x="602888" y="345544"/>
                  </a:cubicBezTo>
                  <a:cubicBezTo>
                    <a:pt x="603112" y="339663"/>
                    <a:pt x="602552" y="328740"/>
                    <a:pt x="602215" y="322017"/>
                  </a:cubicBezTo>
                  <a:cubicBezTo>
                    <a:pt x="601879" y="315295"/>
                    <a:pt x="601655" y="309862"/>
                    <a:pt x="600871" y="305213"/>
                  </a:cubicBezTo>
                  <a:cubicBezTo>
                    <a:pt x="600087" y="300564"/>
                    <a:pt x="598126" y="297987"/>
                    <a:pt x="597510" y="294121"/>
                  </a:cubicBezTo>
                  <a:cubicBezTo>
                    <a:pt x="596893" y="290257"/>
                    <a:pt x="597790" y="284935"/>
                    <a:pt x="597174" y="282023"/>
                  </a:cubicBezTo>
                  <a:cubicBezTo>
                    <a:pt x="596557" y="279109"/>
                    <a:pt x="594204" y="278941"/>
                    <a:pt x="593811" y="276645"/>
                  </a:cubicBezTo>
                  <a:cubicBezTo>
                    <a:pt x="593419" y="274349"/>
                    <a:pt x="592299" y="271211"/>
                    <a:pt x="594820" y="268242"/>
                  </a:cubicBezTo>
                  <a:cubicBezTo>
                    <a:pt x="597342" y="265274"/>
                    <a:pt x="604064" y="262249"/>
                    <a:pt x="608938" y="258831"/>
                  </a:cubicBezTo>
                  <a:cubicBezTo>
                    <a:pt x="613812" y="255415"/>
                    <a:pt x="620535" y="251157"/>
                    <a:pt x="624065" y="247740"/>
                  </a:cubicBezTo>
                  <a:cubicBezTo>
                    <a:pt x="627594" y="244324"/>
                    <a:pt x="630059" y="241915"/>
                    <a:pt x="630115" y="238330"/>
                  </a:cubicBezTo>
                  <a:cubicBezTo>
                    <a:pt x="630171" y="234745"/>
                    <a:pt x="627034" y="229479"/>
                    <a:pt x="624401" y="226231"/>
                  </a:cubicBezTo>
                  <a:cubicBezTo>
                    <a:pt x="621768" y="222982"/>
                    <a:pt x="617397" y="221021"/>
                    <a:pt x="614316" y="218837"/>
                  </a:cubicBezTo>
                  <a:cubicBezTo>
                    <a:pt x="611235" y="216652"/>
                    <a:pt x="608490" y="213683"/>
                    <a:pt x="605913" y="213123"/>
                  </a:cubicBezTo>
                  <a:cubicBezTo>
                    <a:pt x="603336" y="212563"/>
                    <a:pt x="601655" y="214243"/>
                    <a:pt x="598854" y="215476"/>
                  </a:cubicBezTo>
                  <a:cubicBezTo>
                    <a:pt x="596753" y="216400"/>
                    <a:pt x="592320" y="218774"/>
                    <a:pt x="590235" y="219902"/>
                  </a:cubicBezTo>
                  <a:lnTo>
                    <a:pt x="589393" y="220360"/>
                  </a:lnTo>
                  <a:lnTo>
                    <a:pt x="589345" y="220019"/>
                  </a:lnTo>
                  <a:cubicBezTo>
                    <a:pt x="589064" y="219326"/>
                    <a:pt x="588518" y="218711"/>
                    <a:pt x="588210" y="218066"/>
                  </a:cubicBezTo>
                  <a:cubicBezTo>
                    <a:pt x="587594" y="216778"/>
                    <a:pt x="584737" y="215994"/>
                    <a:pt x="585185" y="214705"/>
                  </a:cubicBezTo>
                  <a:cubicBezTo>
                    <a:pt x="585633" y="213416"/>
                    <a:pt x="588602" y="212744"/>
                    <a:pt x="590899" y="210335"/>
                  </a:cubicBezTo>
                  <a:cubicBezTo>
                    <a:pt x="593196" y="207927"/>
                    <a:pt x="597959" y="204454"/>
                    <a:pt x="598967" y="200253"/>
                  </a:cubicBezTo>
                  <a:cubicBezTo>
                    <a:pt x="599976" y="196052"/>
                    <a:pt x="598407" y="188938"/>
                    <a:pt x="596951" y="185129"/>
                  </a:cubicBezTo>
                  <a:cubicBezTo>
                    <a:pt x="595493" y="181320"/>
                    <a:pt x="593196" y="179863"/>
                    <a:pt x="590227" y="177398"/>
                  </a:cubicBezTo>
                  <a:cubicBezTo>
                    <a:pt x="587258" y="174934"/>
                    <a:pt x="583168" y="172469"/>
                    <a:pt x="579135" y="170341"/>
                  </a:cubicBezTo>
                  <a:cubicBezTo>
                    <a:pt x="575101" y="168212"/>
                    <a:pt x="570283" y="166811"/>
                    <a:pt x="566024" y="164626"/>
                  </a:cubicBezTo>
                  <a:cubicBezTo>
                    <a:pt x="561767" y="162443"/>
                    <a:pt x="558125" y="158129"/>
                    <a:pt x="553588" y="157233"/>
                  </a:cubicBezTo>
                  <a:cubicBezTo>
                    <a:pt x="552453" y="157009"/>
                    <a:pt x="551291" y="156994"/>
                    <a:pt x="550103" y="157107"/>
                  </a:cubicBezTo>
                  <a:close/>
                  <a:moveTo>
                    <a:pt x="0" y="0"/>
                  </a:moveTo>
                  <a:lnTo>
                    <a:pt x="839788" y="0"/>
                  </a:lnTo>
                  <a:lnTo>
                    <a:pt x="839788" y="1212850"/>
                  </a:lnTo>
                  <a:lnTo>
                    <a:pt x="0" y="121285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37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7286" y="261442"/>
            <a:ext cx="11053228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所示，利用培养皿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。实验时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固体上滴几滴浓硫酸，立即用另一培养皿扣在上面。表中对实验现象的描述或解释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64532" name="Picture 20" descr="HX1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576" y="2457727"/>
            <a:ext cx="7539062" cy="219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270670" y="5710332"/>
            <a:ext cx="2076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制备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24487" y="5714886"/>
            <a:ext cx="7748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==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+ 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↑+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O (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17029" y="4869954"/>
            <a:ext cx="2076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制备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14886" y="4874508"/>
            <a:ext cx="81721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==Na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+ 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↑+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O (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7419816" y="981522"/>
            <a:ext cx="411715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67392" y="1629594"/>
            <a:ext cx="18849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997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0" name="矩形 19"/>
          <p:cNvSpPr/>
          <p:nvPr/>
        </p:nvSpPr>
        <p:spPr>
          <a:xfrm>
            <a:off x="439431" y="1197546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不能由单质直接化合生成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③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⑤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合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燃烧，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828823" y="131404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0589" y="765498"/>
            <a:ext cx="1106626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是酸性氧化物，二者的水溶液都是强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铜片放入浓硫酸中，无明显现象是因为铜片发生了钝化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自然界中不存在游离态的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富含硫黄的矿物在工业上可用于制造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形成亚硫酸，亚硫酸是弱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常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温下铜片和浓硫酸不反应，加热条件下才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然界中存在游离态的硫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040882" y="765498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solidFill>
                <a:srgbClr val="F79646">
                  <a:lumMod val="75000"/>
                </a:srgbClr>
              </a:solidFill>
              <a:latin typeface="宋体"/>
              <a:cs typeface="Courier New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9097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2778" y="1053530"/>
            <a:ext cx="11074344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、亚硫酸和氢硫酸是含硫的三种酸。下列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产生淡黄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都是二元酸，都能与氢氧化钠反应生成酸式盐和正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的水溶液久置空气中都会变质且原溶质的浓度减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氢硫酸、亚硫酸溶液中滴加氯水都会发生氧化还原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在空气中不会变质，只是浓度变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10763052" y="11862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981522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现象或事实可用同一原理解释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和浓盐酸长期暴露在空气中浓度降低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使酸性高锰酸钾溶液的紫色褪去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粉和水玻璃长期暴露在空气中变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亚硫酸钠溶液和氯化铝溶液在空气中蒸干不能得到对应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质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2010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3837" y="983910"/>
            <a:ext cx="11232086" cy="51821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浓硫酸变稀是因为其吸水性，浓盐酸变稀是因为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挥发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紫色褪去都是因为发生了氧化还原反应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漂白粉和水玻璃长期暴露在空气中均会变质，前者是与空气中的水和二氧化碳发生反应，生成的次氯酸又分解，发生了氧化还原反应，而后者只发生了复分解反应，是强酸制弱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碳酸的酸性强于硅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前者生成硫酸钠是因为发生了氧化还原反应，后者得到的是氢氧化铝，是因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水解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(OH)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易挥发，所以答案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27960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598" y="621482"/>
            <a:ext cx="10947562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报告记录的实验现象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2274" name="Picture 2" descr="HX20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042" y="1451670"/>
            <a:ext cx="8663284" cy="457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4978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73916" y="693490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水溶液呈酸性，使石蕊溶液显红色，但不能漂白石蕊溶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漂白品红溶液，使品红溶液褪为无色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85926"/>
              </p:ext>
            </p:extLst>
          </p:nvPr>
        </p:nvGraphicFramePr>
        <p:xfrm>
          <a:off x="863600" y="2920752"/>
          <a:ext cx="10490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0" name="文档" r:id="rId17" imgW="10485903" imgH="1665945" progId="Word.Document.12">
                  <p:embed/>
                </p:oleObj>
              </mc:Choice>
              <mc:Fallback>
                <p:oleObj name="文档" r:id="rId17" imgW="10485903" imgH="16659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3600" y="2920752"/>
                        <a:ext cx="104902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73916" y="4172873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沉淀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3107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719" y="549474"/>
            <a:ext cx="1118508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如图所示实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探究铜丝与过量浓硫酸的反应。下列实验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3298" name="Picture 2" descr="HX20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957" y="1922918"/>
            <a:ext cx="2581171" cy="189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478719" y="3791575"/>
            <a:ext cx="1118508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下移动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铜丝可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品红溶液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多余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确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，向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水，观察颜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991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" name="矩形 2"/>
          <p:cNvSpPr/>
          <p:nvPr/>
        </p:nvSpPr>
        <p:spPr>
          <a:xfrm>
            <a:off x="697506" y="1125538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动铜丝，可控制铜丝与浓硫酸的接触，即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毒，且属于酸性氧化物，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过量，试管中有剩余浓硫酸，就将反应后的混合液慢慢加入到大量水中，易出现溶液暴沸喷出试管而发生危险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1953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45665" y="909514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所以它能使品红溶液、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、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蕊溶液褪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的物质不一定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漂白粉、活性炭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使红墨水褪色，且原理相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后通入装有湿润的有色布条的集气瓶中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效果更好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8181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108676"/>
              </p:ext>
            </p:extLst>
          </p:nvPr>
        </p:nvGraphicFramePr>
        <p:xfrm>
          <a:off x="944538" y="621482"/>
          <a:ext cx="10296088" cy="3744416"/>
        </p:xfrm>
        <a:graphic>
          <a:graphicData uri="http://schemas.openxmlformats.org/drawingml/2006/table">
            <a:tbl>
              <a:tblPr/>
              <a:tblGrid>
                <a:gridCol w="1180777"/>
                <a:gridCol w="2869462"/>
                <a:gridCol w="6245849"/>
              </a:tblGrid>
              <a:tr h="6480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项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解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沉淀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单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褪色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还原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D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溶液褪色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漂白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838622" y="4509914"/>
            <a:ext cx="104763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不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进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135766" y="1125538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9339060" y="1413570"/>
            <a:ext cx="1796706" cy="60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>
            <a:off x="10871200" y="1955800"/>
            <a:ext cx="1041403" cy="2857500"/>
          </a:xfrm>
          <a:custGeom>
            <a:avLst/>
            <a:gdLst>
              <a:gd name="connsiteX0" fmla="*/ 0 w 1041403"/>
              <a:gd name="connsiteY0" fmla="*/ 0 h 2857500"/>
              <a:gd name="connsiteX1" fmla="*/ 1041400 w 1041403"/>
              <a:gd name="connsiteY1" fmla="*/ 1612900 h 2857500"/>
              <a:gd name="connsiteX2" fmla="*/ 12700 w 1041403"/>
              <a:gd name="connsiteY2" fmla="*/ 2857500 h 285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1403" h="2857500">
                <a:moveTo>
                  <a:pt x="0" y="0"/>
                </a:moveTo>
                <a:cubicBezTo>
                  <a:pt x="519641" y="568325"/>
                  <a:pt x="1039283" y="1136650"/>
                  <a:pt x="1041400" y="1612900"/>
                </a:cubicBezTo>
                <a:cubicBezTo>
                  <a:pt x="1043517" y="2089150"/>
                  <a:pt x="12700" y="2857500"/>
                  <a:pt x="12700" y="285750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7075244" y="4645925"/>
            <a:ext cx="4852610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必须在中性或碱性条件下沉淀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73822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6" grpId="0" animBg="1"/>
      <p:bldP spid="1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2307" y="1117402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能使品红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能使石蕊溶液褪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能使品红溶液褪色的物质很多，不仅仅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这些漂白剂的漂白原理不都相同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混合后在溶液中发生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从而失去漂白能力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75537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0226" y="621482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四种溶液中一定存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甲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产生白色沉淀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乙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，再加入盐酸，沉淀不溶解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丙溶液中加入盐酸使之酸化，再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产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丁溶液中加入硝酸使之酸化，再加入硝酸钡溶液，有白色沉淀产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87204"/>
              </p:ext>
            </p:extLst>
          </p:nvPr>
        </p:nvGraphicFramePr>
        <p:xfrm>
          <a:off x="5137216" y="752798"/>
          <a:ext cx="577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1" name="文档" r:id="rId17" imgW="578563" imgH="685465" progId="Word.Document.12">
                  <p:embed/>
                </p:oleObj>
              </mc:Choice>
              <mc:Fallback>
                <p:oleObj name="文档" r:id="rId17" imgW="578563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37216" y="752798"/>
                        <a:ext cx="577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64584"/>
              </p:ext>
            </p:extLst>
          </p:nvPr>
        </p:nvGraphicFramePr>
        <p:xfrm>
          <a:off x="496902" y="3996382"/>
          <a:ext cx="85756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2" name="文档" r:id="rId19" imgW="8575548" imgH="1057033" progId="Word.Document.12">
                  <p:embed/>
                </p:oleObj>
              </mc:Choice>
              <mc:Fallback>
                <p:oleObj name="文档" r:id="rId19" imgW="8575548" imgH="1057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902" y="3996382"/>
                        <a:ext cx="8575675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01351" y="4437906"/>
            <a:ext cx="56951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溶液中可能存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g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04819"/>
              </p:ext>
            </p:extLst>
          </p:nvPr>
        </p:nvGraphicFramePr>
        <p:xfrm>
          <a:off x="495300" y="5230862"/>
          <a:ext cx="110363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3" name="文档" r:id="rId21" imgW="11038247" imgH="1499026" progId="Word.Document.12">
                  <p:embed/>
                </p:oleObj>
              </mc:Choice>
              <mc:Fallback>
                <p:oleObj name="文档" r:id="rId21" imgW="11038247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5300" y="5230862"/>
                        <a:ext cx="110363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455246" y="75279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1921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14031" y="549474"/>
            <a:ext cx="11344407" cy="13024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性质，在白色点滴板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个凹槽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再分别滴加下图所示的试剂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17785" name="Picture 25" descr="HX72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614" y="1977204"/>
            <a:ext cx="8958096" cy="182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414031" y="3926811"/>
            <a:ext cx="1134440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实验现象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释或结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15899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15925"/>
              </p:ext>
            </p:extLst>
          </p:nvPr>
        </p:nvGraphicFramePr>
        <p:xfrm>
          <a:off x="304800" y="693490"/>
          <a:ext cx="11480800" cy="582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6" name="文档" r:id="rId3" imgW="11933872" imgH="6002233" progId="Word.Document.12">
                  <p:embed/>
                </p:oleObj>
              </mc:Choice>
              <mc:Fallback>
                <p:oleObj name="文档" r:id="rId3" imgW="11933872" imgH="60022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93490"/>
                        <a:ext cx="11480800" cy="582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67491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84136"/>
              </p:ext>
            </p:extLst>
          </p:nvPr>
        </p:nvGraphicFramePr>
        <p:xfrm>
          <a:off x="537890" y="1341562"/>
          <a:ext cx="111633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4" name="文档" r:id="rId17" imgW="11480482" imgH="1805825" progId="Word.Document.12">
                  <p:embed/>
                </p:oleObj>
              </mc:Choice>
              <mc:Fallback>
                <p:oleObj name="文档" r:id="rId17" imgW="11480482" imgH="18058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7890" y="1341562"/>
                        <a:ext cx="111633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50442"/>
              </p:ext>
            </p:extLst>
          </p:nvPr>
        </p:nvGraphicFramePr>
        <p:xfrm>
          <a:off x="533400" y="2874442"/>
          <a:ext cx="1117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5" name="文档" r:id="rId19" imgW="11480482" imgH="966183" progId="Word.Document.12">
                  <p:embed/>
                </p:oleObj>
              </mc:Choice>
              <mc:Fallback>
                <p:oleObj name="文档" r:id="rId19" imgW="11480482" imgH="9661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3400" y="2874442"/>
                        <a:ext cx="1117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80654"/>
              </p:ext>
            </p:extLst>
          </p:nvPr>
        </p:nvGraphicFramePr>
        <p:xfrm>
          <a:off x="533400" y="3662586"/>
          <a:ext cx="11176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6" name="文档" r:id="rId21" imgW="11480482" imgH="1499026" progId="Word.Document.12">
                  <p:embed/>
                </p:oleObj>
              </mc:Choice>
              <mc:Fallback>
                <p:oleObj name="文档" r:id="rId21" imgW="11480482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" y="3662586"/>
                        <a:ext cx="11176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3780" y="5040422"/>
            <a:ext cx="1521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9072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4355" y="837506"/>
            <a:ext cx="11074344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 mL 18.5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充分反应后，锌完全溶解，同时生成气体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3.6 L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将反应后的溶液稀释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测得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下列叙述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7.5 g Zn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7012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1561" y="832272"/>
            <a:ext cx="11232086" cy="56938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说明硫酸过量，且反应后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掉的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.5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随着反应的进行，硫酸浓度会变稀，可能会生成氢气，所以生成的气体甲可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物，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不论是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 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 97.5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2216"/>
              </p:ext>
            </p:extLst>
          </p:nvPr>
        </p:nvGraphicFramePr>
        <p:xfrm>
          <a:off x="8816304" y="4806032"/>
          <a:ext cx="21288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8" name="文档" r:id="rId3" imgW="2128119" imgH="1054118" progId="Word.Document.12">
                  <p:embed/>
                </p:oleObj>
              </mc:Choice>
              <mc:Fallback>
                <p:oleObj name="文档" r:id="rId3" imgW="2128119" imgH="10541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6304" y="4806032"/>
                        <a:ext cx="2128838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456503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6614" y="1629594"/>
            <a:ext cx="10372643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转移电子的物质的量为锌的物质的量的两倍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硫原子守恒可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5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2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67049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4566" y="1182266"/>
            <a:ext cx="11457851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硫及其化合物制硫酸有下列三种反应途径，某些反应条件和产物已省略。下列有关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17215"/>
              </p:ext>
            </p:extLst>
          </p:nvPr>
        </p:nvGraphicFramePr>
        <p:xfrm>
          <a:off x="495300" y="2690242"/>
          <a:ext cx="9194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文档" r:id="rId17" imgW="9197700" imgH="2975700" progId="Word.Document.12">
                  <p:embed/>
                </p:oleObj>
              </mc:Choice>
              <mc:Fallback>
                <p:oleObj name="文档" r:id="rId17" imgW="9197700" imgH="2975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300" y="2690242"/>
                        <a:ext cx="9194800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61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1125538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中体现了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在实际生产中可以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降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成本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转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污染相对小且原子利用率高，更能体现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绿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化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学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理论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53059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44028" y="940891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与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C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的检验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溶液能够区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澄清的石灰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品红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除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全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46498" y="1675696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34511" y="233697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918742" y="2978582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均是先变浑浊后澄清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23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42114" y="1269554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属于浓硝酸和非金属单质的反应，表现了浓硝酸的强氧化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为可逆反应，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提高二氧化硫的转化率，降低成本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各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53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533974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硫酸厂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回收利用方案如下图所示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pic>
        <p:nvPicPr>
          <p:cNvPr id="123928" name="Picture 24" descr="HX72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774" y="2133650"/>
            <a:ext cx="7508569" cy="1406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515304" y="3570259"/>
            <a:ext cx="1112087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种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合价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57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2956" y="1626758"/>
            <a:ext cx="10947561" cy="32431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为亚硫酸铵、亚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可能有硫酸铵或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该是二氧化硫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硫元素的最外层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，最高价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，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74648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1343" y="837506"/>
            <a:ext cx="11185087" cy="5181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近年来，酸雨污染较为严重，防治酸雨成了迫在眉睫的问题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人提出了一种利用氯碱工业产品处理含二氧化硫废气的方法，流程如下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废气通入电解饱和食盐水后所得到的溶液中，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电解饱和食盐水所得气体反应后制得盐酸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盐酸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反应所得到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回收，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循环利用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7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7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7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9963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1229251"/>
            <a:ext cx="1112087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电解饱和食盐水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60237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20992"/>
              </p:ext>
            </p:extLst>
          </p:nvPr>
        </p:nvGraphicFramePr>
        <p:xfrm>
          <a:off x="596900" y="909638"/>
          <a:ext cx="109220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5" name="文档" r:id="rId3" imgW="10926157" imgH="2618970" progId="Word.Document.12">
                  <p:embed/>
                </p:oleObj>
              </mc:Choice>
              <mc:Fallback>
                <p:oleObj name="文档" r:id="rId3" imgW="10926157" imgH="2618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909638"/>
                        <a:ext cx="109220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7394" name="Picture 2" descr="HX2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604" y="3196887"/>
            <a:ext cx="9057740" cy="274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56323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634182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采用下图装置在实验室测定模拟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分数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88418" name="Picture 2" descr="HX2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732" y="1786310"/>
            <a:ext cx="4585115" cy="168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495874" y="3442494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的淀粉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高锰酸钾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氢氧化钠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化钡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91282" y="4583936"/>
            <a:ext cx="11185087" cy="177279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若上述实验是在标准状况下进行的，欲测定转化器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氧化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成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转化率，已知气体流速，还需测定的数据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</a:t>
            </a:r>
          </a:p>
          <a:p>
            <a:pPr lvl="0" algn="just">
              <a:lnSpc>
                <a:spcPct val="13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_______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圆角矩形 36">
            <a:hlinkClick r:id="rId1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08876"/>
              </p:ext>
            </p:extLst>
          </p:nvPr>
        </p:nvGraphicFramePr>
        <p:xfrm>
          <a:off x="10812769" y="4738495"/>
          <a:ext cx="8636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0" name="文档" r:id="rId19" imgW="870023" imgH="748254" progId="Word.Document.12">
                  <p:embed/>
                </p:oleObj>
              </mc:Choice>
              <mc:Fallback>
                <p:oleObj name="文档" r:id="rId19" imgW="870023" imgH="74825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2769" y="4738495"/>
                        <a:ext cx="8636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981522"/>
            <a:ext cx="1112087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解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混合气中的体积分数，需要求出两个量，一个是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，一个是混合气的总体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量气装置，可求出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后余气的体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洗气瓶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求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。所以对于洗气瓶中的溶液，必须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且能发生明显的颜色变化，以便确定反应的终点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16017"/>
              </p:ext>
            </p:extLst>
          </p:nvPr>
        </p:nvGraphicFramePr>
        <p:xfrm>
          <a:off x="584200" y="4379094"/>
          <a:ext cx="1099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0" name="文档" r:id="rId17" imgW="11002458" imgH="903599" progId="Word.Document.12">
                  <p:embed/>
                </p:oleObj>
              </mc:Choice>
              <mc:Fallback>
                <p:oleObj name="文档" r:id="rId17" imgW="11002458" imgH="903599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79094"/>
                        <a:ext cx="1099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2337" y="4964495"/>
            <a:ext cx="1112087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因为在前一问中已求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混合气中的含量，所以只需确定混合气的总量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6469" y="1485578"/>
            <a:ext cx="1118508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利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流速求总量，只需知道通入时间。要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转化率，只需确定沉淀质量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07034"/>
              </p:ext>
            </p:extLst>
          </p:nvPr>
        </p:nvGraphicFramePr>
        <p:xfrm>
          <a:off x="584200" y="2879130"/>
          <a:ext cx="109982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2" name="文档" r:id="rId3" imgW="11000105" imgH="2254307" progId="Word.Document.12">
                  <p:embed/>
                </p:oleObj>
              </mc:Choice>
              <mc:Fallback>
                <p:oleObj name="文档" r:id="rId3" imgW="11000105" imgH="22543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2879130"/>
                        <a:ext cx="109982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76469" y="4751338"/>
            <a:ext cx="1118508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B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实验时间　加入盐酸酸化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后生成沉淀的质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量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434929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8248" y="837506"/>
            <a:ext cx="11213582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研究小组用下图装置进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相关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装置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9442" name="Picture 2" descr="HX20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63" y="2493690"/>
            <a:ext cx="8069553" cy="3283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110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5766" y="477466"/>
            <a:ext cx="11074344" cy="62637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中能证明某气体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澄清石灰水变浑浊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湿润的蓝色石蕊试纸变红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品红溶液褪色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该沉淀溶于稀盐酸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溴水中，能使溴水褪色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有白色沉淀产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不能证明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④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只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明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也能产生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实验现象，酸性气体一般都能使湿润的蓝色石蕊试纸变红，氯气也能使品红溶液褪色。实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说明气体有还原性，结合后续实验现象说明该气体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99262" y="536268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D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820775" y="1485578"/>
            <a:ext cx="1681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或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095865" y="1394406"/>
            <a:ext cx="1802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或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8" name="曲线连接符 17"/>
          <p:cNvCxnSpPr/>
          <p:nvPr/>
        </p:nvCxnSpPr>
        <p:spPr>
          <a:xfrm rot="16200000" flipH="1">
            <a:off x="2888157" y="2385678"/>
            <a:ext cx="1584176" cy="1368152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3197583" y="3789834"/>
            <a:ext cx="35456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若漂白后的溶液加热能复原，一定是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023198" y="2866504"/>
            <a:ext cx="56457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5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9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9" grpId="0"/>
      <p:bldP spid="20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621482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配制氯化铁溶液时，需先把氯化铁晶体溶解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再加水稀释，这样操作的目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操作中不需要的仪器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药匙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烧杯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石棉网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玻璃棒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e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坩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配制氯化铁溶液时，为了抑制</a:t>
            </a:r>
            <a:r>
              <a:rPr lang="en-US" altLang="zh-CN" sz="2800" kern="100" dirty="0">
                <a:latin typeface="Times New Roman"/>
                <a:ea typeface="华文细黑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解，需先把氯化铁晶体溶解在浓盐酸中，再加水稀释；操作中不需要的仪器有石棉网和坩埚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03870" y="70619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盐酸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38655" y="133737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抑制氯化铁水解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46734" y="2017078"/>
            <a:ext cx="502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e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34697" y="5069135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观察到的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溶液由棕黄色变为浅绿色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425237" y="5141143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由棕黄色变为浅绿色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9" name="矩形 3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268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6" grpId="0"/>
      <p:bldP spid="6" grpId="1"/>
      <p:bldP spid="30" grpId="0"/>
      <p:bldP spid="30" grpId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423400" y="621482"/>
            <a:ext cx="11296938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以上现象，该小组同学认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发生氧化还原反应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离子方程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请设计实验方案检验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同学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反应后的溶液中加入硝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若出现白色沉淀，即可证明反应生成了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84615"/>
              </p:ext>
            </p:extLst>
          </p:nvPr>
        </p:nvGraphicFramePr>
        <p:xfrm>
          <a:off x="6362030" y="4629026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5" name="文档" r:id="rId3" imgW="540400" imgH="850351" progId="Word.Document.12">
                  <p:embed/>
                </p:oleObj>
              </mc:Choice>
              <mc:Fallback>
                <p:oleObj name="文档" r:id="rId3" imgW="540400" imgH="850351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030" y="4629026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3" name="矩形 3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圆角矩形 33">
            <a:hlinkClick r:id="rId1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7004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90580"/>
              </p:ext>
            </p:extLst>
          </p:nvPr>
        </p:nvGraphicFramePr>
        <p:xfrm>
          <a:off x="622598" y="909514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7" name="文档" r:id="rId3" imgW="10936774" imgH="1133463" progId="Word.Document.12">
                  <p:embed/>
                </p:oleObj>
              </mc:Choice>
              <mc:Fallback>
                <p:oleObj name="文档" r:id="rId3" imgW="10936774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909514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33974" y="1498278"/>
            <a:ext cx="11120877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不变红，再加入新制的氯水，溶液变红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不合理，硝酸可以将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干扰实验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18484"/>
              </p:ext>
            </p:extLst>
          </p:nvPr>
        </p:nvGraphicFramePr>
        <p:xfrm>
          <a:off x="622598" y="3680346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8" name="文档" r:id="rId5" imgW="10936774" imgH="1135265" progId="Word.Document.12">
                  <p:embed/>
                </p:oleObj>
              </mc:Choice>
              <mc:Fallback>
                <p:oleObj name="文档" r:id="rId5" imgW="10936774" imgH="11352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598" y="3680346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36069" y="4147473"/>
            <a:ext cx="11120877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，不变红，再加入新制的氯水，溶液变红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不合理　硝酸可以将溶解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干扰实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验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53035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909514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倒置漏斗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倒置漏斗的作用是使气体充分吸收；防止溶液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04003" y="1002730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使气体充分吸收；防止溶液倒吸</a:t>
            </a:r>
            <a:endParaRPr lang="zh-CN" altLang="en-US" sz="2800" dirty="0"/>
          </a:p>
        </p:txBody>
      </p:sp>
      <p:sp>
        <p:nvSpPr>
          <p:cNvPr id="21" name="矩形 20"/>
          <p:cNvSpPr/>
          <p:nvPr/>
        </p:nvSpPr>
        <p:spPr>
          <a:xfrm>
            <a:off x="534697" y="2266047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实验中可以代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试剂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入正确选项前的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.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和碘水均能氧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63794" y="3025190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c</a:t>
            </a:r>
            <a:endParaRPr lang="zh-CN" altLang="en-US" sz="2800" dirty="0"/>
          </a:p>
        </p:txBody>
      </p:sp>
      <p:sp>
        <p:nvSpPr>
          <p:cNvPr id="2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8" name="矩形 3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>
            <a:hlinkClick r:id="" action="ppaction://noaction"/>
          </p:cNvPr>
          <p:cNvSpPr/>
          <p:nvPr/>
        </p:nvSpPr>
        <p:spPr>
          <a:xfrm>
            <a:off x="9847531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41" name="圆角矩形 40">
            <a:hlinkClick r:id="rId1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838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22" grpId="0"/>
      <p:bldP spid="22" grpId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677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495761"/>
            <a:ext cx="1118508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是检验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某无色气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图，按要求回答下列问题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en-US" sz="2800" kern="100" dirty="0" smtClean="0">
                <a:latin typeface="Times New Roman"/>
                <a:ea typeface="华文细黑"/>
                <a:cs typeface="Courier New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时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应观察到的现象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36194" name="Picture 2" descr="85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3996" y="752310"/>
            <a:ext cx="2865826" cy="169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25120" y="1773610"/>
            <a:ext cx="1502334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</a:p>
        </p:txBody>
      </p:sp>
      <p:sp>
        <p:nvSpPr>
          <p:cNvPr id="3" name="矩形 2"/>
          <p:cNvSpPr/>
          <p:nvPr/>
        </p:nvSpPr>
        <p:spPr>
          <a:xfrm>
            <a:off x="3574926" y="187101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品红溶液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516279" y="2997746"/>
            <a:ext cx="5459247" cy="695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　除去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并检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是否除尽</a:t>
            </a:r>
            <a:endParaRPr lang="en-US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23266" y="2474526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483329" y="377067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澄清石灰水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85688" y="4403998"/>
            <a:ext cx="1561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321483" y="4941962"/>
            <a:ext cx="5030307" cy="12270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的颜色变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浅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ctr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但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褪成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色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12252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" grpId="0"/>
      <p:bldP spid="17" grpId="0"/>
      <p:bldP spid="18" grpId="0"/>
      <p:bldP spid="20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040683" y="-26590"/>
            <a:ext cx="8663035" cy="69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800" b="1" dirty="0">
                <a:latin typeface="Times New Roman" pitchFamily="18" charset="0"/>
              </a:rPr>
              <a:t>如何检验某混合气体中含有</a:t>
            </a:r>
            <a:r>
              <a:rPr kumimoji="1" lang="en-US" altLang="zh-CN" sz="3800" b="1" dirty="0">
                <a:latin typeface="Times New Roman" pitchFamily="18" charset="0"/>
              </a:rPr>
              <a:t>SO</a:t>
            </a:r>
            <a:r>
              <a:rPr kumimoji="1" lang="en-US" altLang="zh-CN" sz="3800" b="1" baseline="-25000" dirty="0">
                <a:latin typeface="Times New Roman" pitchFamily="18" charset="0"/>
              </a:rPr>
              <a:t>2</a:t>
            </a:r>
            <a:r>
              <a:rPr kumimoji="1" lang="zh-CN" altLang="en-US" sz="3800" b="1" dirty="0">
                <a:latin typeface="Times New Roman" pitchFamily="18" charset="0"/>
              </a:rPr>
              <a:t>和</a:t>
            </a:r>
            <a:r>
              <a:rPr kumimoji="1" lang="en-US" altLang="zh-CN" sz="3800" b="1" dirty="0">
                <a:latin typeface="Times New Roman" pitchFamily="18" charset="0"/>
              </a:rPr>
              <a:t>CO</a:t>
            </a:r>
            <a:r>
              <a:rPr kumimoji="1" lang="en-US" altLang="zh-CN" sz="3800" b="1" baseline="-25000" dirty="0">
                <a:latin typeface="Times New Roman" pitchFamily="18" charset="0"/>
              </a:rPr>
              <a:t>2</a:t>
            </a:r>
            <a:r>
              <a:rPr kumimoji="1" lang="zh-CN" altLang="en-US" sz="3800" b="1" dirty="0">
                <a:latin typeface="Times New Roman" pitchFamily="18" charset="0"/>
              </a:rPr>
              <a:t>？               </a:t>
            </a:r>
          </a:p>
        </p:txBody>
      </p:sp>
      <p:sp>
        <p:nvSpPr>
          <p:cNvPr id="23555" name="Line 4"/>
          <p:cNvSpPr>
            <a:spLocks noChangeShapeType="1"/>
          </p:cNvSpPr>
          <p:nvPr/>
        </p:nvSpPr>
        <p:spPr bwMode="auto">
          <a:xfrm flipV="1">
            <a:off x="3848802" y="1269019"/>
            <a:ext cx="294179" cy="15561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sp>
        <p:nvSpPr>
          <p:cNvPr id="23556" name="Line 5"/>
          <p:cNvSpPr>
            <a:spLocks noChangeShapeType="1"/>
          </p:cNvSpPr>
          <p:nvPr/>
        </p:nvSpPr>
        <p:spPr bwMode="auto">
          <a:xfrm>
            <a:off x="3751448" y="3131588"/>
            <a:ext cx="0" cy="38902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grpSp>
        <p:nvGrpSpPr>
          <p:cNvPr id="23557" name="Group 6"/>
          <p:cNvGrpSpPr>
            <a:grpSpLocks/>
          </p:cNvGrpSpPr>
          <p:nvPr/>
        </p:nvGrpSpPr>
        <p:grpSpPr bwMode="auto">
          <a:xfrm>
            <a:off x="767589" y="697682"/>
            <a:ext cx="2233677" cy="647850"/>
            <a:chOff x="1725" y="3472"/>
            <a:chExt cx="616" cy="408"/>
          </a:xfrm>
        </p:grpSpPr>
        <p:sp>
          <p:nvSpPr>
            <p:cNvPr id="23588" name="矩形 4"/>
            <p:cNvSpPr>
              <a:spLocks noChangeArrowheads="1"/>
            </p:cNvSpPr>
            <p:nvPr/>
          </p:nvSpPr>
          <p:spPr bwMode="auto">
            <a:xfrm>
              <a:off x="1725" y="3472"/>
              <a:ext cx="616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300" b="1" dirty="0">
                  <a:solidFill>
                    <a:srgbClr val="FF0000"/>
                  </a:solidFill>
                  <a:latin typeface="Times New Roman" pitchFamily="18" charset="0"/>
                </a:rPr>
                <a:t>SO</a:t>
              </a:r>
              <a:r>
                <a:rPr lang="en-US" altLang="zh-CN" sz="33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zh-CN" altLang="en-US" sz="3300" b="1" dirty="0">
                  <a:solidFill>
                    <a:srgbClr val="FF0000"/>
                  </a:solidFill>
                  <a:latin typeface="Times New Roman" pitchFamily="18" charset="0"/>
                </a:rPr>
                <a:t>、</a:t>
              </a:r>
              <a:r>
                <a:rPr lang="en-US" altLang="zh-CN" sz="3300" b="1" dirty="0">
                  <a:solidFill>
                    <a:srgbClr val="FF0000"/>
                  </a:solidFill>
                  <a:latin typeface="Times New Roman" pitchFamily="18" charset="0"/>
                </a:rPr>
                <a:t>CO</a:t>
              </a:r>
              <a:r>
                <a:rPr lang="en-US" altLang="zh-CN" sz="33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3589" name="Line 8"/>
            <p:cNvSpPr>
              <a:spLocks noChangeShapeType="1"/>
            </p:cNvSpPr>
            <p:nvPr/>
          </p:nvSpPr>
          <p:spPr bwMode="auto">
            <a:xfrm>
              <a:off x="1727" y="3880"/>
              <a:ext cx="59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3558" name="Line 9"/>
          <p:cNvSpPr>
            <a:spLocks noChangeShapeType="1"/>
          </p:cNvSpPr>
          <p:nvPr/>
        </p:nvSpPr>
        <p:spPr bwMode="auto">
          <a:xfrm flipV="1">
            <a:off x="3848802" y="1558011"/>
            <a:ext cx="294179" cy="15561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sp>
        <p:nvSpPr>
          <p:cNvPr id="23559" name="Line 10"/>
          <p:cNvSpPr>
            <a:spLocks noChangeShapeType="1"/>
          </p:cNvSpPr>
          <p:nvPr/>
        </p:nvSpPr>
        <p:spPr bwMode="auto">
          <a:xfrm>
            <a:off x="3751448" y="3420580"/>
            <a:ext cx="0" cy="38902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313358" y="1103880"/>
            <a:ext cx="1318512" cy="3402801"/>
            <a:chOff x="657" y="1389"/>
            <a:chExt cx="623" cy="2143"/>
          </a:xfrm>
        </p:grpSpPr>
        <p:pic>
          <p:nvPicPr>
            <p:cNvPr id="23586" name="Picture 11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657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7" name="Text Box 14"/>
            <p:cNvSpPr txBox="1">
              <a:spLocks noChangeArrowheads="1"/>
            </p:cNvSpPr>
            <p:nvPr/>
          </p:nvSpPr>
          <p:spPr bwMode="auto">
            <a:xfrm>
              <a:off x="735" y="2912"/>
              <a:ext cx="545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Times New Roman" pitchFamily="18" charset="0"/>
                </a:rPr>
                <a:t>品红溶液</a:t>
              </a:r>
            </a:p>
          </p:txBody>
        </p:sp>
      </p:grpSp>
      <p:sp>
        <p:nvSpPr>
          <p:cNvPr id="235538" name="Text Box 18"/>
          <p:cNvSpPr txBox="1">
            <a:spLocks noChangeArrowheads="1"/>
          </p:cNvSpPr>
          <p:nvPr/>
        </p:nvSpPr>
        <p:spPr bwMode="auto">
          <a:xfrm>
            <a:off x="3419082" y="5980402"/>
            <a:ext cx="1246554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褪色</a:t>
            </a:r>
          </a:p>
        </p:txBody>
      </p:sp>
      <p:sp>
        <p:nvSpPr>
          <p:cNvPr id="235539" name="Text Box 19"/>
          <p:cNvSpPr txBox="1">
            <a:spLocks noChangeArrowheads="1"/>
          </p:cNvSpPr>
          <p:nvPr/>
        </p:nvSpPr>
        <p:spPr bwMode="auto">
          <a:xfrm>
            <a:off x="7584056" y="6149457"/>
            <a:ext cx="2975646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先浑浊后澄清</a:t>
            </a:r>
          </a:p>
        </p:txBody>
      </p:sp>
      <p:sp>
        <p:nvSpPr>
          <p:cNvPr id="235540" name="Rectangle 20"/>
          <p:cNvSpPr>
            <a:spLocks noChangeArrowheads="1"/>
          </p:cNvSpPr>
          <p:nvPr/>
        </p:nvSpPr>
        <p:spPr bwMode="auto">
          <a:xfrm>
            <a:off x="4631728" y="6166098"/>
            <a:ext cx="1274388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不褪色</a:t>
            </a:r>
          </a:p>
        </p:txBody>
      </p:sp>
      <p:sp>
        <p:nvSpPr>
          <p:cNvPr id="235541" name="Rectangle 21"/>
          <p:cNvSpPr>
            <a:spLocks noChangeArrowheads="1"/>
          </p:cNvSpPr>
          <p:nvPr/>
        </p:nvSpPr>
        <p:spPr bwMode="auto">
          <a:xfrm>
            <a:off x="6093644" y="6149457"/>
            <a:ext cx="1274388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不褪色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8288990" y="1189625"/>
            <a:ext cx="2074064" cy="2943907"/>
            <a:chOff x="2971" y="1434"/>
            <a:chExt cx="980" cy="1854"/>
          </a:xfrm>
        </p:grpSpPr>
        <p:sp>
          <p:nvSpPr>
            <p:cNvPr id="22560" name="Text Box 17"/>
            <p:cNvSpPr txBox="1">
              <a:spLocks noChangeArrowheads="1"/>
            </p:cNvSpPr>
            <p:nvPr/>
          </p:nvSpPr>
          <p:spPr bwMode="auto">
            <a:xfrm>
              <a:off x="3023" y="2949"/>
              <a:ext cx="928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9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aOH</a:t>
              </a:r>
              <a:r>
                <a:rPr kumimoji="1" lang="zh-CN" altLang="en-US" sz="29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溶液</a:t>
              </a:r>
              <a:endParaRPr kumimoji="1" lang="zh-CN" altLang="en-US" sz="2900" b="1" baseline="-25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pic>
          <p:nvPicPr>
            <p:cNvPr id="23585" name="Picture 22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23" t="13368" b="17708"/>
            <a:stretch>
              <a:fillRect/>
            </a:stretch>
          </p:blipFill>
          <p:spPr bwMode="auto">
            <a:xfrm>
              <a:off x="2971" y="1434"/>
              <a:ext cx="888" cy="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791650" y="1103880"/>
            <a:ext cx="1246555" cy="3420266"/>
            <a:chOff x="1791" y="1389"/>
            <a:chExt cx="589" cy="2154"/>
          </a:xfrm>
        </p:grpSpPr>
        <p:pic>
          <p:nvPicPr>
            <p:cNvPr id="23582" name="Picture 24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1791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3" name="Text Box 16"/>
            <p:cNvSpPr txBox="1">
              <a:spLocks noChangeArrowheads="1"/>
            </p:cNvSpPr>
            <p:nvPr/>
          </p:nvSpPr>
          <p:spPr bwMode="auto">
            <a:xfrm>
              <a:off x="1889" y="2923"/>
              <a:ext cx="451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Times New Roman" pitchFamily="18" charset="0"/>
                </a:rPr>
                <a:t>品红溶液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7040321" y="1103880"/>
            <a:ext cx="1346025" cy="3386921"/>
            <a:chOff x="2381" y="1389"/>
            <a:chExt cx="636" cy="2133"/>
          </a:xfrm>
        </p:grpSpPr>
        <p:pic>
          <p:nvPicPr>
            <p:cNvPr id="23580" name="Picture 25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2381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1" name="Text Box 13"/>
            <p:cNvSpPr txBox="1">
              <a:spLocks noChangeArrowheads="1"/>
            </p:cNvSpPr>
            <p:nvPr/>
          </p:nvSpPr>
          <p:spPr bwMode="auto">
            <a:xfrm>
              <a:off x="2400" y="2902"/>
              <a:ext cx="617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宋体" pitchFamily="2" charset="-122"/>
                  <a:ea typeface="华康简标题宋"/>
                  <a:cs typeface="华康简标题宋"/>
                </a:rPr>
                <a:t>澄清</a:t>
              </a:r>
            </a:p>
            <a:p>
              <a:pPr algn="ctr"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宋体" pitchFamily="2" charset="-122"/>
                  <a:ea typeface="华康简标题宋"/>
                  <a:cs typeface="华康简标题宋"/>
                </a:rPr>
                <a:t>石灰水</a:t>
              </a:r>
              <a:endParaRPr kumimoji="1" lang="zh-CN" altLang="en-US" sz="2900" b="1" baseline="-25000" dirty="0">
                <a:solidFill>
                  <a:srgbClr val="0000FF"/>
                </a:solidFill>
                <a:latin typeface="宋体" pitchFamily="2" charset="-122"/>
                <a:ea typeface="华康简标题宋"/>
                <a:cs typeface="华康简标题宋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542977" y="1103880"/>
            <a:ext cx="1443379" cy="3388510"/>
            <a:chOff x="1201" y="1389"/>
            <a:chExt cx="682" cy="2134"/>
          </a:xfrm>
        </p:grpSpPr>
        <p:pic>
          <p:nvPicPr>
            <p:cNvPr id="23578" name="Picture 26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1202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1201" y="2903"/>
              <a:ext cx="682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zh-CN" sz="29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MnO</a:t>
              </a:r>
              <a:r>
                <a:rPr kumimoji="1" lang="en-US" altLang="zh-CN" sz="29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  <a:p>
              <a:pPr algn="ctr">
                <a:defRPr/>
              </a:pPr>
              <a:r>
                <a:rPr kumimoji="1" lang="zh-CN" altLang="en-US" sz="29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溶液</a:t>
              </a:r>
            </a:p>
          </p:txBody>
        </p:sp>
      </p:grpSp>
      <p:sp>
        <p:nvSpPr>
          <p:cNvPr id="235553" name="Line 33"/>
          <p:cNvSpPr>
            <a:spLocks noChangeShapeType="1"/>
          </p:cNvSpPr>
          <p:nvPr/>
        </p:nvSpPr>
        <p:spPr bwMode="auto">
          <a:xfrm>
            <a:off x="3969437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3437184" y="4839759"/>
            <a:ext cx="1080120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5555" name="Line 35"/>
          <p:cNvSpPr>
            <a:spLocks noChangeShapeType="1"/>
          </p:cNvSpPr>
          <p:nvPr/>
        </p:nvSpPr>
        <p:spPr bwMode="auto">
          <a:xfrm>
            <a:off x="5215990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6" name="Rectangle 36"/>
          <p:cNvSpPr>
            <a:spLocks noChangeArrowheads="1"/>
          </p:cNvSpPr>
          <p:nvPr/>
        </p:nvSpPr>
        <p:spPr bwMode="auto">
          <a:xfrm>
            <a:off x="4735572" y="4839759"/>
            <a:ext cx="1073010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5557" name="Line 37"/>
          <p:cNvSpPr>
            <a:spLocks noChangeShapeType="1"/>
          </p:cNvSpPr>
          <p:nvPr/>
        </p:nvSpPr>
        <p:spPr bwMode="auto">
          <a:xfrm>
            <a:off x="6619153" y="44502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8" name="Rectangle 38"/>
          <p:cNvSpPr>
            <a:spLocks noChangeArrowheads="1"/>
          </p:cNvSpPr>
          <p:nvPr/>
        </p:nvSpPr>
        <p:spPr bwMode="auto">
          <a:xfrm>
            <a:off x="5919179" y="4879793"/>
            <a:ext cx="1592869" cy="100246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900" b="1" dirty="0" smtClean="0">
                <a:solidFill>
                  <a:srgbClr val="FF0000"/>
                </a:solidFill>
                <a:latin typeface="Times New Roman" pitchFamily="18" charset="0"/>
              </a:rPr>
              <a:t>验证</a:t>
            </a:r>
            <a:r>
              <a:rPr lang="en-US" altLang="zh-CN" sz="29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29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2900" b="1" dirty="0">
                <a:solidFill>
                  <a:srgbClr val="FF0000"/>
                </a:solidFill>
                <a:latin typeface="Times New Roman" pitchFamily="18" charset="0"/>
              </a:rPr>
              <a:t>已除尽</a:t>
            </a:r>
          </a:p>
        </p:txBody>
      </p:sp>
      <p:sp>
        <p:nvSpPr>
          <p:cNvPr id="235559" name="Line 39"/>
          <p:cNvSpPr>
            <a:spLocks noChangeShapeType="1"/>
          </p:cNvSpPr>
          <p:nvPr/>
        </p:nvSpPr>
        <p:spPr bwMode="auto">
          <a:xfrm>
            <a:off x="8051961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60" name="Rectangle 40"/>
          <p:cNvSpPr>
            <a:spLocks noChangeArrowheads="1"/>
          </p:cNvSpPr>
          <p:nvPr/>
        </p:nvSpPr>
        <p:spPr bwMode="auto">
          <a:xfrm>
            <a:off x="7615979" y="4839759"/>
            <a:ext cx="1120205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C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>
            <a:off x="9356031" y="4077866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39" name="Rectangle 40"/>
          <p:cNvSpPr>
            <a:spLocks noChangeArrowheads="1"/>
          </p:cNvSpPr>
          <p:nvPr/>
        </p:nvSpPr>
        <p:spPr bwMode="auto">
          <a:xfrm>
            <a:off x="8903518" y="4536466"/>
            <a:ext cx="1120205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 smtClean="0">
                <a:solidFill>
                  <a:srgbClr val="FF0000"/>
                </a:solidFill>
                <a:latin typeface="Times New Roman" pitchFamily="18" charset="0"/>
              </a:rPr>
              <a:t>尾气处理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2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8" grpId="0"/>
      <p:bldP spid="235539" grpId="0"/>
      <p:bldP spid="235540" grpId="0"/>
      <p:bldP spid="235541" grpId="0"/>
      <p:bldP spid="235553" grpId="0" animBg="1"/>
      <p:bldP spid="235554" grpId="0" animBg="1"/>
      <p:bldP spid="235555" grpId="0" animBg="1"/>
      <p:bldP spid="235556" grpId="0" animBg="1"/>
      <p:bldP spid="235557" grpId="0" animBg="1"/>
      <p:bldP spid="235558" grpId="0" animBg="1"/>
      <p:bldP spid="235559" grpId="0" animBg="1"/>
      <p:bldP spid="235560" grpId="0" animBg="1"/>
      <p:bldP spid="38" grpId="0" animBg="1"/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4"/>
          <a:stretch>
            <a:fillRect/>
          </a:stretch>
        </p:blipFill>
        <p:spPr bwMode="auto">
          <a:xfrm>
            <a:off x="12626" y="1629594"/>
            <a:ext cx="12172197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组合 24"/>
          <p:cNvGrpSpPr>
            <a:grpSpLocks/>
          </p:cNvGrpSpPr>
          <p:nvPr/>
        </p:nvGrpSpPr>
        <p:grpSpPr bwMode="auto">
          <a:xfrm>
            <a:off x="1296143" y="261442"/>
            <a:ext cx="10415687" cy="646331"/>
            <a:chOff x="-1990138" y="-3410571"/>
            <a:chExt cx="10415720" cy="647727"/>
          </a:xfrm>
        </p:grpSpPr>
        <p:sp>
          <p:nvSpPr>
            <p:cNvPr id="39" name="Text Box 4"/>
            <p:cNvSpPr txBox="1">
              <a:spLocks noChangeArrowheads="1"/>
            </p:cNvSpPr>
            <p:nvPr/>
          </p:nvSpPr>
          <p:spPr bwMode="auto">
            <a:xfrm>
              <a:off x="-1990138" y="-3410571"/>
              <a:ext cx="10415720" cy="647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(</a:t>
              </a:r>
              <a:r>
                <a:rPr kumimoji="1" lang="zh-CN" altLang="en-US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木炭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+ 2H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zh-CN" altLang="en-US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浓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 ===  C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↑ + 2S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↑+ 2H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40" name="AutoShape 5"/>
            <p:cNvSpPr>
              <a:spLocks noChangeArrowheads="1"/>
            </p:cNvSpPr>
            <p:nvPr/>
          </p:nvSpPr>
          <p:spPr bwMode="auto">
            <a:xfrm>
              <a:off x="2893673" y="-3373806"/>
              <a:ext cx="203300" cy="185286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14886" y="981522"/>
            <a:ext cx="5976663" cy="69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800" b="1" dirty="0">
                <a:solidFill>
                  <a:srgbClr val="FF0000"/>
                </a:solidFill>
                <a:latin typeface="+mn-ea"/>
                <a:ea typeface="+mn-ea"/>
              </a:rPr>
              <a:t>如何</a:t>
            </a:r>
            <a:r>
              <a:rPr kumimoji="1" lang="zh-CN" altLang="en-US" sz="3800" b="1" dirty="0" smtClean="0">
                <a:solidFill>
                  <a:srgbClr val="FF0000"/>
                </a:solidFill>
                <a:latin typeface="+mn-ea"/>
                <a:ea typeface="+mn-ea"/>
              </a:rPr>
              <a:t>检验生成的气体产物？     </a:t>
            </a:r>
            <a:endParaRPr kumimoji="1" lang="zh-CN" altLang="en-US" sz="3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5343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37409" y="381009"/>
            <a:ext cx="1127539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标准状况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无色、针状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晶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能与水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放出大量的热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物，它跟碱性氧化物或碱都能反应生成硫酸盐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的氧化物的污染与治理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来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及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冶炼等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危害：危害人体健康，形成酸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治理：燃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煤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改进燃烧技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55409" y="1101089"/>
            <a:ext cx="2416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spc="-8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161" y="1749161"/>
            <a:ext cx="118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36402" y="178726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28850" y="368067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含硫化石燃料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07174" y="370607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金属矿物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34295" y="49768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硫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00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70209" y="914400"/>
            <a:ext cx="10744200" cy="3746500"/>
            <a:chOff x="698500" y="914400"/>
            <a:chExt cx="10744200" cy="374650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883718"/>
                </p:ext>
              </p:extLst>
            </p:nvPr>
          </p:nvGraphicFramePr>
          <p:xfrm>
            <a:off x="698500" y="914400"/>
            <a:ext cx="10744200" cy="374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0" name="文档" r:id="rId3" imgW="10772777" imgH="3744751" progId="Word.Document.12">
                    <p:embed/>
                  </p:oleObj>
                </mc:Choice>
                <mc:Fallback>
                  <p:oleObj name="文档" r:id="rId3" imgW="10772777" imgH="3744751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8500" y="914400"/>
                          <a:ext cx="10744200" cy="3746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7478" y="1544886"/>
              <a:ext cx="1619811" cy="792088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162842" y="2205658"/>
            <a:ext cx="10744200" cy="4104456"/>
            <a:chOff x="162842" y="2205658"/>
            <a:chExt cx="10744200" cy="410445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47035" y="2315766"/>
              <a:ext cx="2681405" cy="1072807"/>
            </a:xfrm>
            <a:prstGeom prst="rect">
              <a:avLst/>
            </a:prstGeom>
          </p:spPr>
        </p:pic>
        <p:grpSp>
          <p:nvGrpSpPr>
            <p:cNvPr id="4" name="组合 3"/>
            <p:cNvGrpSpPr/>
            <p:nvPr/>
          </p:nvGrpSpPr>
          <p:grpSpPr>
            <a:xfrm>
              <a:off x="162842" y="2205658"/>
              <a:ext cx="10744200" cy="4104456"/>
              <a:chOff x="679598" y="2205658"/>
              <a:chExt cx="10744200" cy="4104456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7870006" y="2205658"/>
                <a:ext cx="1266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催化剂</a:t>
                </a:r>
                <a:endParaRPr lang="zh-CN" altLang="en-US" sz="2800" b="1" dirty="0">
                  <a:solidFill>
                    <a:srgbClr val="FF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6518938"/>
                  </p:ext>
                </p:extLst>
              </p:nvPr>
            </p:nvGraphicFramePr>
            <p:xfrm>
              <a:off x="679598" y="2563614"/>
              <a:ext cx="10744200" cy="3746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41" name="文档" r:id="rId7" imgW="10772777" imgH="3744751" progId="Word.Document.12">
                      <p:embed/>
                    </p:oleObj>
                  </mc:Choice>
                  <mc:Fallback>
                    <p:oleObj name="文档" r:id="rId7" imgW="10772777" imgH="3744751" progId="Word.Document.12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598" y="2563614"/>
                            <a:ext cx="10744200" cy="374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" name="TextBox 8"/>
          <p:cNvSpPr txBox="1"/>
          <p:nvPr/>
        </p:nvSpPr>
        <p:spPr>
          <a:xfrm>
            <a:off x="8891685" y="1610430"/>
            <a:ext cx="3188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久置酸雨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pH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值变小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482106" y="2513876"/>
            <a:ext cx="792088" cy="6024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53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534" y="-170606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对环境的污染及治理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是某煤发电厂处理废气的装置示意图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41314" name="Picture 2" descr="HX2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9" y="1413570"/>
            <a:ext cx="4649107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4512456" y="1701602"/>
            <a:ext cx="770343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用此废气处理装置可减少酸雨的形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内发生的反应有化合、分解、置换和氧化还原反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整个过程的反应可表示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酸性高锰酸钾溶液检验废气处理是否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达标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72123" y="405458"/>
            <a:ext cx="492443" cy="818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6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3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2269" y="2912603"/>
            <a:ext cx="3156633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aO+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=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534" y="5662042"/>
            <a:ext cx="36597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+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=2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876414" y="5374010"/>
            <a:ext cx="126646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曲线连接符 8"/>
          <p:cNvCxnSpPr>
            <a:stCxn id="3" idx="6"/>
          </p:cNvCxnSpPr>
          <p:nvPr/>
        </p:nvCxnSpPr>
        <p:spPr>
          <a:xfrm>
            <a:off x="3142878" y="5626038"/>
            <a:ext cx="1369578" cy="468052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4451722" y="5674742"/>
            <a:ext cx="165618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变成炉渣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919742" y="1845618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973643" y="2853730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15686" y="4365898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783838" y="5276602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99262" y="2981278"/>
            <a:ext cx="2646878" cy="7365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没有置换反应</a:t>
            </a:r>
            <a:endParaRPr lang="zh-CN" altLang="zh-CN" sz="32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183084" y="5374010"/>
            <a:ext cx="29193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32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测定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剩余的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endParaRPr lang="zh-CN" altLang="zh-CN" sz="32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90076" y="2124876"/>
            <a:ext cx="3454792" cy="656846"/>
            <a:chOff x="36231" y="2124876"/>
            <a:chExt cx="3454792" cy="656846"/>
          </a:xfrm>
        </p:grpSpPr>
        <p:sp>
          <p:nvSpPr>
            <p:cNvPr id="6" name="矩形 5"/>
            <p:cNvSpPr/>
            <p:nvPr/>
          </p:nvSpPr>
          <p:spPr>
            <a:xfrm>
              <a:off x="36231" y="2124876"/>
              <a:ext cx="3454792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800" b="1" kern="1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CaCO</a:t>
              </a:r>
              <a:r>
                <a:rPr lang="en-US" altLang="zh-CN" sz="2800" b="1" kern="100" baseline="-250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sz="2800" b="1" kern="1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==CaO+CO</a:t>
              </a:r>
              <a:r>
                <a:rPr lang="en-US" altLang="zh-CN" sz="2800" b="1" kern="100" baseline="-250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2</a:t>
              </a:r>
              <a:r>
                <a:rPr lang="en-US" altLang="zh-CN" sz="2800" b="1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↑</a:t>
              </a:r>
              <a:endParaRPr lang="zh-CN" altLang="zh-CN" sz="2800" b="1" kern="100" dirty="0">
                <a:solidFill>
                  <a:srgbClr val="FF0000"/>
                </a:solidFill>
                <a:latin typeface="宋体"/>
                <a:cs typeface="Courier New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26654" y="212487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△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049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3" grpId="0" animBg="1"/>
      <p:bldP spid="12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270670" y="2061642"/>
            <a:ext cx="9310759" cy="1441332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121898" tIns="60948" rIns="121898" bIns="60948" anchor="ctr">
            <a:spAutoFit/>
          </a:bodyPr>
          <a:lstStyle>
            <a:lvl1pPr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及其重要化合物的主要化学性质及应用。</a:t>
            </a:r>
            <a:endParaRPr lang="en-US" altLang="zh-CN" sz="2800" b="0" kern="100" dirty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的氧化物对大气的污染与防治。</a:t>
            </a:r>
          </a:p>
        </p:txBody>
      </p:sp>
      <p:sp>
        <p:nvSpPr>
          <p:cNvPr id="5" name="矩形 4">
            <a:hlinkClick r:id="rId3" action="ppaction://hlinksldjump"/>
          </p:cNvPr>
          <p:cNvSpPr/>
          <p:nvPr/>
        </p:nvSpPr>
        <p:spPr>
          <a:xfrm>
            <a:off x="-25474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一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hlinkClick r:id="rId4" action="ppaction://hlinksldjump"/>
          </p:cNvPr>
          <p:cNvSpPr/>
          <p:nvPr/>
        </p:nvSpPr>
        <p:spPr>
          <a:xfrm>
            <a:off x="1774726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二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>
            <a:hlinkClick r:id="rId5" action="ppaction://hlinksldjump"/>
          </p:cNvPr>
          <p:cNvSpPr/>
          <p:nvPr/>
        </p:nvSpPr>
        <p:spPr>
          <a:xfrm>
            <a:off x="3550223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三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>
            <a:hlinkClick r:id="rId6" action="ppaction://hlinksldjump"/>
          </p:cNvPr>
          <p:cNvSpPr/>
          <p:nvPr/>
        </p:nvSpPr>
        <p:spPr>
          <a:xfrm>
            <a:off x="5317251" y="6369059"/>
            <a:ext cx="3323509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探究高考　明确考向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>
            <a:hlinkClick r:id="rId7" action="ppaction://hlinksldjump"/>
          </p:cNvPr>
          <p:cNvSpPr/>
          <p:nvPr/>
        </p:nvSpPr>
        <p:spPr>
          <a:xfrm>
            <a:off x="8748932" y="6369059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</a:rPr>
              <a:t>练出高分</a:t>
            </a:r>
            <a:endParaRPr lang="zh-CN" altLang="en-US" sz="2200" dirty="0"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087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1125538"/>
            <a:ext cx="1096469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可形成酸雨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氟氯代烃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烷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雨水生成亚硫酸，进而被空气中的氧气氧化为硫酸，降落到地面即为酸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代烃破坏臭氧层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C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均属于温室气体，不能形成酸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答案为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67214" y="1137732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A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735166" y="1845618"/>
            <a:ext cx="1700934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曲线连接符 15"/>
          <p:cNvCxnSpPr>
            <a:stCxn id="2" idx="6"/>
          </p:cNvCxnSpPr>
          <p:nvPr/>
        </p:nvCxnSpPr>
        <p:spPr>
          <a:xfrm flipV="1">
            <a:off x="7436100" y="1845618"/>
            <a:ext cx="1052222" cy="324036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471470" y="146176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臭氧空洞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2566814" y="2493690"/>
            <a:ext cx="504056" cy="32409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4799062" y="2498006"/>
            <a:ext cx="576064" cy="319782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032348" y="2110043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温室效应</a:t>
            </a:r>
          </a:p>
        </p:txBody>
      </p:sp>
    </p:spTree>
    <p:extLst>
      <p:ext uri="{BB962C8B-B14F-4D97-AF65-F5344CB8AC3E}">
        <p14:creationId xmlns:p14="http://schemas.microsoft.com/office/powerpoint/2010/main" val="346642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7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89" y="485512"/>
            <a:ext cx="1130525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现有以下几种措施：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燃烧煤时产生的尾气进行除硫处理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少用原煤作燃料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煤时鼓入足量空气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发清洁能源。其中能减少酸雨产生的措施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③④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形成酸雨的主要原因，而大气中二氧化硫的主要来源之一是含硫燃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包括煤、石油、天然气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燃烧，所以减少酸雨的重要措施是对煤等燃料进行脱硫处理，或者开发新能源来代替煤等燃料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58902" y="1821959"/>
            <a:ext cx="5180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C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063012" y="1308040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943078" y="2042478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只能减少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O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的生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666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52686" y="1197546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题组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  <a:cs typeface="Times New Roman"/>
              </a:rPr>
              <a:t>性质的多重性</a:t>
            </a:r>
            <a:endParaRPr lang="zh-CN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关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叙述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氯水后，溶液褪色，酸性减弱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酸性氧化物，溶于水得稳定的亚硫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一定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物质均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，各自又能与某些酸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19823" y="1773610"/>
            <a:ext cx="518091" cy="818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2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7328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0590" y="1943779"/>
            <a:ext cx="11053228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均有漂白作用，其中漂白原理与其他三种不同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HClO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C.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D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漂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属于</a:t>
            </a:r>
            <a:r>
              <a:rPr lang="zh-CN" altLang="en-US" sz="2800" kern="100" dirty="0">
                <a:latin typeface="Times New Roman"/>
                <a:ea typeface="华文细黑"/>
                <a:cs typeface="Times New Roman"/>
              </a:rPr>
              <a:t>化合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型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漂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属于氧化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型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漂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393636" y="2061642"/>
            <a:ext cx="5261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</a:t>
            </a:r>
            <a:endParaRPr lang="zh-CN" altLang="en-US" sz="4000" b="1" kern="100" dirty="0">
              <a:solidFill>
                <a:srgbClr val="FF0000"/>
              </a:solidFill>
              <a:latin typeface="Times New Roman"/>
              <a:ea typeface="华文细黑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61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8762" y="714040"/>
            <a:ext cx="11163760" cy="686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常见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能用于漂白的物质的比较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393689"/>
              </p:ext>
            </p:extLst>
          </p:nvPr>
        </p:nvGraphicFramePr>
        <p:xfrm>
          <a:off x="262558" y="1544886"/>
          <a:ext cx="11809313" cy="4664537"/>
        </p:xfrm>
        <a:graphic>
          <a:graphicData uri="http://schemas.openxmlformats.org/drawingml/2006/table">
            <a:tbl>
              <a:tblPr/>
              <a:tblGrid>
                <a:gridCol w="1955182"/>
                <a:gridCol w="2111600"/>
                <a:gridCol w="2053898"/>
                <a:gridCol w="936104"/>
                <a:gridCol w="2376264"/>
                <a:gridCol w="2376265"/>
              </a:tblGrid>
              <a:tr h="13681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于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际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参与</a:t>
                      </a:r>
                      <a:endParaRPr lang="en-US" altLang="zh-CN" sz="2800" kern="100" baseline="0" dirty="0" smtClean="0"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的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原理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类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特点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能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614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吸附</a:t>
                      </a:r>
                      <a:endParaRPr 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一般用于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氯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气</a:t>
                      </a:r>
                      <a:r>
                        <a:rPr lang="en-US" sz="2800" kern="100" baseline="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潮湿</a:t>
                      </a: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利用</a:t>
                      </a:r>
                      <a:r>
                        <a:rPr lang="zh-CN" sz="2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强氧化性进行漂白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  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，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所有有机</a:t>
                      </a:r>
                      <a:r>
                        <a:rPr lang="zh-CN" altLang="en-US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色素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盐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7543874" y="5276602"/>
            <a:ext cx="187220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7679382" y="5878066"/>
            <a:ext cx="1368152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9805714" y="5878066"/>
            <a:ext cx="22195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270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4000173"/>
              </p:ext>
            </p:extLst>
          </p:nvPr>
        </p:nvGraphicFramePr>
        <p:xfrm>
          <a:off x="694606" y="1084232"/>
          <a:ext cx="10850736" cy="4577810"/>
        </p:xfrm>
        <a:graphic>
          <a:graphicData uri="http://schemas.openxmlformats.org/drawingml/2006/table">
            <a:tbl>
              <a:tblPr/>
              <a:tblGrid>
                <a:gridCol w="1861411"/>
                <a:gridCol w="962673"/>
                <a:gridCol w="2481883"/>
                <a:gridCol w="1240940"/>
                <a:gridCol w="1861411"/>
                <a:gridCol w="2442418"/>
              </a:tblGrid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钠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氢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强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性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漂白，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所有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有机色质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911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85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与有色物质</a:t>
                      </a: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合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生成不稳定的无色物质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非氧化还原漂白，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 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选择性，如品红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</a:t>
                      </a:r>
                      <a:r>
                        <a:rPr lang="zh-CN" altLang="en-US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报纸、草帽、棉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麻等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9202302" y="2735114"/>
            <a:ext cx="22195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9479582" y="4361706"/>
            <a:ext cx="194226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9189602" y="5009778"/>
            <a:ext cx="22449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8198086" y="4437906"/>
            <a:ext cx="99346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9903184" y="3129062"/>
            <a:ext cx="1363898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84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32943" y="480159"/>
            <a:ext cx="11275398" cy="594006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未见沉淀生成，若再通入下列四种气体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会产生沉淀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四种气体时产生的沉淀分别是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方程式表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沉淀的原因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82638" y="3107854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08970" y="3107854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3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56510" y="3131755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51390" y="3188580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18263"/>
              </p:ext>
            </p:extLst>
          </p:nvPr>
        </p:nvGraphicFramePr>
        <p:xfrm>
          <a:off x="1003300" y="4393991"/>
          <a:ext cx="1056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9" name="文档" r:id="rId3" imgW="10594939" imgH="876530" progId="Word.Document.12">
                  <p:embed/>
                </p:oleObj>
              </mc:Choice>
              <mc:Fallback>
                <p:oleObj name="文档" r:id="rId3" imgW="10594939" imgH="8765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300" y="4393991"/>
                        <a:ext cx="10566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97198" y="5003963"/>
            <a:ext cx="86603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C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4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77325" y="5558819"/>
            <a:ext cx="987040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(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3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78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2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"/>
          <p:cNvSpPr txBox="1"/>
          <p:nvPr/>
        </p:nvSpPr>
        <p:spPr>
          <a:xfrm>
            <a:off x="59307" y="1239937"/>
            <a:ext cx="12071871" cy="387798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4400" b="1" dirty="0" smtClean="0">
                <a:solidFill>
                  <a:schemeClr val="bg1"/>
                </a:solidFill>
                <a:latin typeface="+mj-ea"/>
                <a:ea typeface="+mj-ea"/>
              </a:rPr>
              <a:t>化学作业</a:t>
            </a:r>
            <a:r>
              <a:rPr lang="en-US" altLang="zh-CN" sz="4400" b="1" dirty="0" smtClean="0">
                <a:solidFill>
                  <a:schemeClr val="bg1"/>
                </a:solidFill>
                <a:latin typeface="+mj-ea"/>
                <a:ea typeface="+mj-ea"/>
              </a:rPr>
              <a:t>(2016-10-15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1.</a:t>
            </a:r>
            <a:r>
              <a:rPr lang="zh-CN" altLang="en-US" sz="4000" b="1" dirty="0">
                <a:solidFill>
                  <a:schemeClr val="bg1"/>
                </a:solidFill>
                <a:latin typeface="+mj-ea"/>
                <a:ea typeface="+mj-ea"/>
              </a:rPr>
              <a:t>补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完加练 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P33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页；（收）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2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预习大本步步高 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P89-91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页 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3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核对上周六培优卷和周末卷答案核对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5325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32158"/>
            <a:ext cx="11185087" cy="62540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鉴别的一般方法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物理性质鉴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味：用标准的闻气体气味法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刺激性气味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化学性质鉴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：与硫化氢气体混合，有淡黄色固体生成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性：将气体通入稀氯水中，使氯水褪色；将气体通入稀溴水中，使溴水褪色；将气体通入酸性高锰酸钾溶液中，酸性高锰酸钾溶液褪色；将气体通入氯化铁溶液中，氯化铁溶液由黄色变成浅绿色；将气体通入硝酸钡溶液中，产生沉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3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气体通入品红溶液中，能使品红溶液褪色；加热颜色又恢复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6" name="矩形 5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7" name="直角三角形 6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04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8542" y="-98598"/>
            <a:ext cx="118813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时存在的一般流程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可使澄清的石灰水变浑浊，检验二者同时存在的一般流程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650544"/>
              </p:ext>
            </p:extLst>
          </p:nvPr>
        </p:nvGraphicFramePr>
        <p:xfrm>
          <a:off x="910629" y="1341562"/>
          <a:ext cx="10369153" cy="3456384"/>
        </p:xfrm>
        <a:graphic>
          <a:graphicData uri="http://schemas.openxmlformats.org/drawingml/2006/table">
            <a:tbl>
              <a:tblPr/>
              <a:tblGrid>
                <a:gridCol w="1518687"/>
                <a:gridCol w="2081714"/>
                <a:gridCol w="2376264"/>
                <a:gridCol w="2088232"/>
                <a:gridCol w="2304256"/>
              </a:tblGrid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流程设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除去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是否除尽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用试剂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澄清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灰水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预期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浑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262558" y="4797946"/>
            <a:ext cx="1171183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注意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有时为简化装置，可将除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除尽合并为一个装置，用较浓的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现象是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颜色变浅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如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题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的作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5655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/>
          <p:cNvSpPr txBox="1"/>
          <p:nvPr/>
        </p:nvSpPr>
        <p:spPr>
          <a:xfrm>
            <a:off x="910630" y="2519685"/>
            <a:ext cx="10600979" cy="1157176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一</a:t>
            </a:r>
            <a:r>
              <a:rPr lang="en-US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氧化物的性质</a:t>
            </a:r>
          </a:p>
        </p:txBody>
      </p:sp>
    </p:spTree>
    <p:extLst>
      <p:ext uri="{BB962C8B-B14F-4D97-AF65-F5344CB8AC3E}">
        <p14:creationId xmlns:p14="http://schemas.microsoft.com/office/powerpoint/2010/main" val="13497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03330"/>
              </p:ext>
            </p:extLst>
          </p:nvPr>
        </p:nvGraphicFramePr>
        <p:xfrm>
          <a:off x="563290" y="1171302"/>
          <a:ext cx="11036300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3" name="文档" r:id="rId3" imgW="11038247" imgH="5967984" progId="Word.Document.12">
                  <p:embed/>
                </p:oleObj>
              </mc:Choice>
              <mc:Fallback>
                <p:oleObj name="文档" r:id="rId3" imgW="11038247" imgH="59679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290" y="1171302"/>
                        <a:ext cx="11036300" cy="593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5" name="矩形 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直角三角形 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550590" y="4941962"/>
            <a:ext cx="79928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10268" y="5878066"/>
            <a:ext cx="511898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34966" y="1896215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石灰石脱硫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37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87095"/>
            <a:ext cx="1118508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二：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氨水脱硫法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脱硫法采用喷雾吸收法，雾化的氨水与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直接接触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反应的化学方程式为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N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spc="-8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(NH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,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(NH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2(N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然后进一步氧化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三：钠、碱脱硫法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钠、碱脱硫法是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/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发生反应的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3545898" y="2492566"/>
            <a:ext cx="208823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曲线连接符 4"/>
          <p:cNvCxnSpPr/>
          <p:nvPr/>
        </p:nvCxnSpPr>
        <p:spPr>
          <a:xfrm>
            <a:off x="5375126" y="3318584"/>
            <a:ext cx="1224136" cy="399242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527254" y="3429794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用作氮肥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7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4469" y="837506"/>
            <a:ext cx="11296938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四：双碱脱硫法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利用烧碱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再利用熟石灰浆液进行再生，再生后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碱液可循环使用，化学反应原理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，2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再生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10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22598" y="2501209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二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酸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　硫酸根离子的检验</a:t>
            </a:r>
          </a:p>
        </p:txBody>
      </p:sp>
    </p:spTree>
    <p:extLst>
      <p:ext uri="{BB962C8B-B14F-4D97-AF65-F5344CB8AC3E}">
        <p14:creationId xmlns:p14="http://schemas.microsoft.com/office/powerpoint/2010/main" val="3887381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63484" y="536774"/>
            <a:ext cx="11566927" cy="61555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的物理性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无色液体，能与水以任意比互溶，溶解时可放出大量的热，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释的方法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		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是强电解质，写出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稀硫酸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下列物质反应的离子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				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		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96866" y="1786310"/>
            <a:ext cx="77674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沿烧杯内壁缓缓倒入水中并用玻璃棒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不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5882" y="238981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断搅拌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71402" y="3567346"/>
            <a:ext cx="4070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Fe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27607" y="4175274"/>
            <a:ext cx="45467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Mg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15802"/>
              </p:ext>
            </p:extLst>
          </p:nvPr>
        </p:nvGraphicFramePr>
        <p:xfrm>
          <a:off x="2460855" y="4751338"/>
          <a:ext cx="9731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1" name="文档" r:id="rId3" imgW="9754803" imgH="778060" progId="Word.Document.12">
                  <p:embed/>
                </p:oleObj>
              </mc:Choice>
              <mc:Fallback>
                <p:oleObj name="文档" r:id="rId3" imgW="9754803" imgH="7780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855" y="4751338"/>
                        <a:ext cx="97313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41423"/>
              </p:ext>
            </p:extLst>
          </p:nvPr>
        </p:nvGraphicFramePr>
        <p:xfrm>
          <a:off x="2336800" y="5327402"/>
          <a:ext cx="4686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2" name="文档" r:id="rId5" imgW="4697825" imgH="760846" progId="Word.Document.12">
                  <p:embed/>
                </p:oleObj>
              </mc:Choice>
              <mc:Fallback>
                <p:oleObj name="文档" r:id="rId5" imgW="4697825" imgH="7608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6800" y="5327402"/>
                        <a:ext cx="4686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24596"/>
              </p:ext>
            </p:extLst>
          </p:nvPr>
        </p:nvGraphicFramePr>
        <p:xfrm>
          <a:off x="2133600" y="5946254"/>
          <a:ext cx="4686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3" name="文档" r:id="rId7" imgW="4697825" imgH="760846" progId="Word.Document.12">
                  <p:embed/>
                </p:oleObj>
              </mc:Choice>
              <mc:Fallback>
                <p:oleObj name="文档" r:id="rId7" imgW="4697825" imgH="7608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5946254"/>
                        <a:ext cx="4686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8471470" y="3863583"/>
            <a:ext cx="2897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3600" dirty="0" smtClean="0">
                <a:solidFill>
                  <a:srgbClr val="FF0000"/>
                </a:solidFill>
              </a:rPr>
              <a:t>酸的通性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4" y="-26590"/>
            <a:ext cx="109925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特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写下表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530875"/>
              </p:ext>
            </p:extLst>
          </p:nvPr>
        </p:nvGraphicFramePr>
        <p:xfrm>
          <a:off x="622598" y="1485579"/>
          <a:ext cx="10873208" cy="4458713"/>
        </p:xfrm>
        <a:graphic>
          <a:graphicData uri="http://schemas.openxmlformats.org/drawingml/2006/table">
            <a:tbl>
              <a:tblPr/>
              <a:tblGrid>
                <a:gridCol w="4483979"/>
                <a:gridCol w="4373005"/>
                <a:gridCol w="2016224"/>
              </a:tblGrid>
              <a:tr h="113903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硫酸的特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93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少量胆矾加入浓硫酸中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玻璃棒蘸取浓硫酸滴在滤纸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将铜片加入盛有浓硫酸的试管中加热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宋体"/>
                        <a:cs typeface="Courier New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6204376" y="272241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蓝色固体变白</a:t>
            </a:r>
            <a:endParaRPr lang="zh-CN" altLang="en-US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178568" y="3232934"/>
            <a:ext cx="23861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9719034" y="3239170"/>
            <a:ext cx="144406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9789174" y="272865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吸水性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223210" y="4149874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246112" y="3633118"/>
            <a:ext cx="40174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沾有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的滤纸变黑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9739911" y="4149874"/>
            <a:ext cx="14297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9823082" y="3514502"/>
            <a:ext cx="1261884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水性</a:t>
            </a:r>
          </a:p>
        </p:txBody>
      </p:sp>
      <p:sp>
        <p:nvSpPr>
          <p:cNvPr id="16" name="矩形 15"/>
          <p:cNvSpPr/>
          <p:nvPr/>
        </p:nvSpPr>
        <p:spPr>
          <a:xfrm>
            <a:off x="5188136" y="4526715"/>
            <a:ext cx="4363454" cy="11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铜片逐渐溶解，产生无色刺激性气味的气体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5231110" y="5136778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239010" y="5674742"/>
            <a:ext cx="316045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9708381" y="5446018"/>
            <a:ext cx="15482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9657506" y="495466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强氧化性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931895" y="2608678"/>
            <a:ext cx="5496293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曲线连接符 6"/>
          <p:cNvCxnSpPr/>
          <p:nvPr/>
        </p:nvCxnSpPr>
        <p:spPr>
          <a:xfrm rot="16200000" flipV="1">
            <a:off x="8054326" y="1831494"/>
            <a:ext cx="1250273" cy="304096"/>
          </a:xfrm>
          <a:prstGeom prst="curvedConnector3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311230" y="756787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吸水，但属于化学变化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flipH="1">
            <a:off x="3337270" y="47159"/>
            <a:ext cx="4702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3600" dirty="0" smtClean="0">
                <a:solidFill>
                  <a:srgbClr val="FF0000"/>
                </a:solidFill>
              </a:rPr>
              <a:t>浓硫酸的三大特性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06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/>
      <p:bldP spid="14" grpId="0"/>
      <p:bldP spid="16" grpId="0"/>
      <p:bldP spid="20" grpId="0"/>
      <p:bldP spid="2" grpId="0" animBg="1"/>
      <p:bldP spid="23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909514"/>
            <a:ext cx="11232086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写出浓硫酸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				 	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，铁、铝遇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铝槽车运输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40843"/>
              </p:ext>
            </p:extLst>
          </p:nvPr>
        </p:nvGraphicFramePr>
        <p:xfrm>
          <a:off x="478582" y="1410881"/>
          <a:ext cx="7259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5" name="文档" r:id="rId3" imgW="7273356" imgH="836639" progId="Word.Document.12">
                  <p:embed/>
                </p:oleObj>
              </mc:Choice>
              <mc:Fallback>
                <p:oleObj name="文档" r:id="rId3" imgW="7273356" imgH="8366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82" y="1410881"/>
                        <a:ext cx="72596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899681" y="1595686"/>
            <a:ext cx="25811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)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086151"/>
              </p:ext>
            </p:extLst>
          </p:nvPr>
        </p:nvGraphicFramePr>
        <p:xfrm>
          <a:off x="10441212" y="1401356"/>
          <a:ext cx="121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6" name="文档" r:id="rId5" imgW="1218600" imgH="836679" progId="Word.Document.12">
                  <p:embed/>
                </p:oleObj>
              </mc:Choice>
              <mc:Fallback>
                <p:oleObj name="文档" r:id="rId5" imgW="1218600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41212" y="1401356"/>
                        <a:ext cx="1219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27215" y="2231058"/>
            <a:ext cx="3919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2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014" y="29257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钝化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998862" y="1428314"/>
            <a:ext cx="1008112" cy="7773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10381778" y="1402914"/>
            <a:ext cx="1186036" cy="7773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11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8" grpId="0"/>
      <p:bldP spid="2" grpId="0" animBg="1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46484"/>
              </p:ext>
            </p:extLst>
          </p:nvPr>
        </p:nvGraphicFramePr>
        <p:xfrm>
          <a:off x="584200" y="362446"/>
          <a:ext cx="10998200" cy="623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24" name="文档" r:id="rId3" imgW="11027451" imgH="6269403" progId="Word.Document.12">
                  <p:embed/>
                </p:oleObj>
              </mc:Choice>
              <mc:Fallback>
                <p:oleObj name="文档" r:id="rId3" imgW="11027451" imgH="626940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362446"/>
                        <a:ext cx="10998200" cy="623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98766"/>
              </p:ext>
            </p:extLst>
          </p:nvPr>
        </p:nvGraphicFramePr>
        <p:xfrm>
          <a:off x="3817938" y="2859088"/>
          <a:ext cx="47021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25" name="文档" r:id="rId5" imgW="4754560" imgH="697232" progId="Word.Document.12">
                  <p:embed/>
                </p:oleObj>
              </mc:Choice>
              <mc:Fallback>
                <p:oleObj name="文档" r:id="rId5" imgW="4754560" imgH="6972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7938" y="2859088"/>
                        <a:ext cx="470217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85513"/>
              </p:ext>
            </p:extLst>
          </p:nvPr>
        </p:nvGraphicFramePr>
        <p:xfrm>
          <a:off x="8069263" y="3657600"/>
          <a:ext cx="46307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26" name="文档" r:id="rId7" imgW="4754560" imgH="697232" progId="Word.Document.12">
                  <p:embed/>
                </p:oleObj>
              </mc:Choice>
              <mc:Fallback>
                <p:oleObj name="文档" r:id="rId7" imgW="4754560" imgH="6972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9263" y="3657600"/>
                        <a:ext cx="4630737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74745" y="4389636"/>
            <a:ext cx="122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O</a:t>
            </a:r>
            <a:endParaRPr lang="zh-CN" altLang="zh-CN" sz="2800" b="1" kern="100" dirty="0">
              <a:solidFill>
                <a:srgbClr val="0000FF"/>
              </a:solidFill>
              <a:effectLst/>
              <a:latin typeface="Calibri"/>
              <a:ea typeface="宋体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64704"/>
              </p:ext>
            </p:extLst>
          </p:nvPr>
        </p:nvGraphicFramePr>
        <p:xfrm>
          <a:off x="2090886" y="4389636"/>
          <a:ext cx="468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27" name="文档" r:id="rId9" imgW="4754560" imgH="697232" progId="Word.Document.12">
                  <p:embed/>
                </p:oleObj>
              </mc:Choice>
              <mc:Fallback>
                <p:oleObj name="文档" r:id="rId9" imgW="4754560" imgH="6972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0886" y="4389636"/>
                        <a:ext cx="4686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625927" y="4383172"/>
            <a:ext cx="3573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Ag</a:t>
            </a:r>
            <a:r>
              <a:rPr lang="zh-CN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zh-CN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=AgCl</a:t>
            </a:r>
            <a:r>
              <a:rPr lang="en-US" altLang="zh-CN" sz="2800" b="1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↓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10086"/>
              </p:ext>
            </p:extLst>
          </p:nvPr>
        </p:nvGraphicFramePr>
        <p:xfrm>
          <a:off x="631106" y="5122416"/>
          <a:ext cx="330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28" name="文档" r:id="rId11" imgW="3301442" imgH="710171" progId="Word.Document.12">
                  <p:embed/>
                </p:oleObj>
              </mc:Choice>
              <mc:Fallback>
                <p:oleObj name="文档" r:id="rId11" imgW="3301442" imgH="7101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106" y="5122416"/>
                        <a:ext cx="3302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364886" y="4415036"/>
            <a:ext cx="1321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22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1125782"/>
            <a:ext cx="1123208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表是鉴别浓硫酸和稀硫酸的方法，请将实验现象填入下表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4689452"/>
              </p:ext>
            </p:extLst>
          </p:nvPr>
        </p:nvGraphicFramePr>
        <p:xfrm>
          <a:off x="1390698" y="2214677"/>
          <a:ext cx="9096996" cy="2952327"/>
        </p:xfrm>
        <a:graphic>
          <a:graphicData uri="http://schemas.openxmlformats.org/drawingml/2006/table">
            <a:tbl>
              <a:tblPr/>
              <a:tblGrid>
                <a:gridCol w="1680172"/>
                <a:gridCol w="1656184"/>
                <a:gridCol w="2771702"/>
                <a:gridCol w="2988938"/>
              </a:tblGrid>
              <a:tr h="543363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 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浓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稀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性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</a:t>
                      </a:r>
                      <a:r>
                        <a:rPr lang="zh-CN" altLang="en-US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到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水</a:t>
                      </a:r>
                      <a:r>
                        <a:rPr lang="zh-CN" altLang="en-US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中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观状态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208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密度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015086" y="291559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放出大量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热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015086" y="341136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954714" y="340377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7967414" y="29135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23594" y="40402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218410" y="354472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油状液体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7967414" y="40529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8506022" y="358945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液态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5663158" y="5022988"/>
            <a:ext cx="35077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06276"/>
              </p:ext>
            </p:extLst>
          </p:nvPr>
        </p:nvGraphicFramePr>
        <p:xfrm>
          <a:off x="5747315" y="4302908"/>
          <a:ext cx="3261111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3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315" y="4302908"/>
                        <a:ext cx="3261111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"/>
          <p:cNvSpPr txBox="1"/>
          <p:nvPr/>
        </p:nvSpPr>
        <p:spPr bwMode="auto">
          <a:xfrm>
            <a:off x="406574" y="333450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  <a:cs typeface="+mn-cs"/>
              </a:rPr>
              <a:t>深度思考</a:t>
            </a:r>
          </a:p>
        </p:txBody>
      </p:sp>
    </p:spTree>
    <p:extLst>
      <p:ext uri="{BB962C8B-B14F-4D97-AF65-F5344CB8AC3E}">
        <p14:creationId xmlns:p14="http://schemas.microsoft.com/office/powerpoint/2010/main" val="106835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727192"/>
              </p:ext>
            </p:extLst>
          </p:nvPr>
        </p:nvGraphicFramePr>
        <p:xfrm>
          <a:off x="766614" y="621482"/>
          <a:ext cx="10729191" cy="5007997"/>
        </p:xfrm>
        <a:graphic>
          <a:graphicData uri="http://schemas.openxmlformats.org/drawingml/2006/table">
            <a:tbl>
              <a:tblPr/>
              <a:tblGrid>
                <a:gridCol w="1054659"/>
                <a:gridCol w="1468296"/>
                <a:gridCol w="4317804"/>
                <a:gridCol w="3888432"/>
              </a:tblGrid>
              <a:tr h="1621696"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性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铁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169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铜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热</a:t>
                      </a: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06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白纸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45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胆矾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4006973" y="1701603"/>
            <a:ext cx="302433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091681" y="1197547"/>
            <a:ext cx="29386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钝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3430909" y="3341083"/>
            <a:ext cx="402539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3397001" y="2853731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铜片溶解，产生无色气体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782154" y="3350573"/>
            <a:ext cx="15519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8927193" y="281786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反应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4861225" y="4365899"/>
            <a:ext cx="106001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939825" y="387035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黑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8688066" y="4372179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611588" y="386388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4500995" y="5302003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4628354" y="477878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蓝色变白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7677886" y="5302003"/>
            <a:ext cx="373300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7694790" y="4791483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胆矾溶解形成蓝色溶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7692082" y="1403927"/>
            <a:ext cx="375455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7707490" y="2029079"/>
            <a:ext cx="156876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7653982" y="745635"/>
            <a:ext cx="3751848" cy="1307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铁片逐渐溶解，并产生无色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气体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43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5" grpId="0"/>
      <p:bldP spid="27" grpId="0"/>
      <p:bldP spid="29" grpId="0"/>
      <p:bldP spid="31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495324" y="765498"/>
            <a:ext cx="1116376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的性质及应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元素的存在形态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06" y="2430215"/>
            <a:ext cx="9325344" cy="14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531266" y="3969813"/>
            <a:ext cx="1116376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的物理性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俗称硫黄，是一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淡黄色固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不溶于水，微溶于酒精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有多种同素异形体，如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单斜硫、斜方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4606" y="537401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易</a:t>
            </a:r>
            <a:endParaRPr lang="zh-CN" altLang="en-US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62046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化物</a:t>
            </a:r>
          </a:p>
        </p:txBody>
      </p:sp>
      <p:sp>
        <p:nvSpPr>
          <p:cNvPr id="14" name="矩形 13"/>
          <p:cNvSpPr/>
          <p:nvPr/>
        </p:nvSpPr>
        <p:spPr>
          <a:xfrm>
            <a:off x="6722070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酸盐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951190" y="189846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火山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48678" y="3861842"/>
            <a:ext cx="35830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芒硝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10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5" descr="bki-20101108140717-87976759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287" y="630908"/>
            <a:ext cx="2948952" cy="1955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367014" y="3842678"/>
            <a:ext cx="2326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硫铁矿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S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4" grpId="0"/>
      <p:bldP spid="15" grpId="0"/>
      <p:bldP spid="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7044" y="621482"/>
            <a:ext cx="11232086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4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加入到盛有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加热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能否完全溶解？请解释原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能，因为随着反应的进行，浓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为稀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反应停止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反应后的溶液中再加入少量硝酸钠晶体，铜箔表面又有气泡冒出，其原因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3974" y="3129062"/>
            <a:ext cx="11165156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                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NO  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又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能氧化铜片，发生反应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3Cu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2NO  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8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 smtClean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=</a:t>
            </a:r>
          </a:p>
          <a:p>
            <a:pPr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3Cu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NO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4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87666"/>
              </p:ext>
            </p:extLst>
          </p:nvPr>
        </p:nvGraphicFramePr>
        <p:xfrm>
          <a:off x="3425825" y="3222625"/>
          <a:ext cx="4349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8" name="文档" r:id="rId3" imgW="448168" imgH="684654" progId="Word.Document.12">
                  <p:embed/>
                </p:oleObj>
              </mc:Choice>
              <mc:Fallback>
                <p:oleObj name="文档" r:id="rId3" imgW="448168" imgH="6846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5825" y="3222625"/>
                        <a:ext cx="4349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43810"/>
              </p:ext>
            </p:extLst>
          </p:nvPr>
        </p:nvGraphicFramePr>
        <p:xfrm>
          <a:off x="9294302" y="322647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9" name="文档" r:id="rId5" imgW="448168" imgH="684654" progId="Word.Document.12">
                  <p:embed/>
                </p:oleObj>
              </mc:Choice>
              <mc:Fallback>
                <p:oleObj name="文档" r:id="rId5" imgW="448168" imgH="6846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94302" y="3226470"/>
                        <a:ext cx="450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24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0736"/>
            <a:ext cx="11232086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硫酸的性质及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有许多重要的性质，在与含有水分的蔗糖作用过程中不能显示的性质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    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吸水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54140" y="1701602"/>
            <a:ext cx="628698" cy="10600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4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4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pic>
        <p:nvPicPr>
          <p:cNvPr id="13" name="Picture 10" descr="http://imgsrc.baidu.com/forum/w%3D580%3Bcp%3Dtieba%2C10%2C434%3Bap%3D%BF%FB%B3%C7%D6%D0%D1%A7%B0%C9%2C90%2C442/sign=4fff6c43938fa0ec7fc7640516ac3a9e/498204ce36d3d5399b2fa1b33887e950352ab01c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1" r="7078" b="7196"/>
          <a:stretch/>
        </p:blipFill>
        <p:spPr bwMode="auto">
          <a:xfrm>
            <a:off x="9551590" y="3575157"/>
            <a:ext cx="2289805" cy="2806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307059" y="3603842"/>
            <a:ext cx="924453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浓硫酸中滴入蔗糖蔗糖迅速变黑</a:t>
            </a:r>
            <a:r>
              <a:rPr lang="zh-CN" altLang="en-US" sz="2800" b="1" dirty="0">
                <a:solidFill>
                  <a:srgbClr val="FF0000"/>
                </a:solidFill>
              </a:rPr>
              <a:t>（ 体现浓硫酸脱水性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）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/>
              <a:t>然后</a:t>
            </a:r>
            <a:r>
              <a:rPr lang="zh-CN" altLang="en-US" sz="2800" b="1" dirty="0"/>
              <a:t>有大量气泡产生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形成碳柱，产生</a:t>
            </a:r>
            <a:r>
              <a:rPr lang="zh-CN" altLang="en-US" sz="2800" b="1" dirty="0"/>
              <a:t>有刺激性</a:t>
            </a:r>
            <a:r>
              <a:rPr lang="zh-CN" altLang="en-US" sz="2800" b="1" dirty="0" smtClean="0"/>
              <a:t>气体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                             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</a:rPr>
              <a:t>体现浓硫酸的强氧化性） </a:t>
            </a:r>
          </a:p>
        </p:txBody>
      </p:sp>
    </p:spTree>
    <p:extLst>
      <p:ext uri="{BB962C8B-B14F-4D97-AF65-F5344CB8AC3E}">
        <p14:creationId xmlns:p14="http://schemas.microsoft.com/office/powerpoint/2010/main" val="93782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0029" y="407768"/>
            <a:ext cx="11733225" cy="61555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是中学化学实验室的常见药品，其性质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催化作用。请将序号填在相应的横线上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和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作干燥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蔗糖的炭化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黑面包实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____________________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室用乙醇和冰醋酸制取乙酸乙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酸乙酯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纤维素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7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的反应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8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使湿润石蕊试纸变红，后来又变黑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57258" y="168243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酸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78982" y="226727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en-US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吸水性</a:t>
            </a:r>
          </a:p>
        </p:txBody>
      </p:sp>
      <p:sp>
        <p:nvSpPr>
          <p:cNvPr id="7" name="矩形 6"/>
          <p:cNvSpPr/>
          <p:nvPr/>
        </p:nvSpPr>
        <p:spPr>
          <a:xfrm>
            <a:off x="6808160" y="2834566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③④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吸水、脱水、强氧化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599262" y="3466012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⑤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吸水性、催化作用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46934" y="406747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催化作用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74926" y="46774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催化作用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18942" y="528283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④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酸性、强氧化性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286431" y="580605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③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酸性、脱水性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432452" y="1682438"/>
            <a:ext cx="28229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以及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H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+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的氧化性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74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2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8038" y="479776"/>
            <a:ext cx="10989776" cy="608446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厂有一辆存放过浓硫酸的铁槽车。某工人违反操作规程，边吸烟边用水冲洗铁槽车，结果发生了爆炸。下列对引起爆炸的原因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明火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水发热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铁与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的氧化物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释后的硫酸与铁反应产生的氢气在空气中遇明火而爆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存放过浓硫酸的铁槽车，用水冲洗，稀释后的硫酸与铁反应产生氢气，氢气与空气混合，达到爆炸极限，遇到吸烟时的明火发生爆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0790" y="1701602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kern="100">
                <a:solidFill>
                  <a:srgbClr val="FF0000"/>
                </a:solidFill>
                <a:latin typeface="Times New Roman"/>
                <a:ea typeface="华文细黑"/>
              </a:rPr>
              <a:t>D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9" r="12790"/>
          <a:stretch/>
        </p:blipFill>
        <p:spPr>
          <a:xfrm>
            <a:off x="5644459" y="1917626"/>
            <a:ext cx="5200774" cy="3924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4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191" y="432954"/>
            <a:ext cx="11210671" cy="62245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中加入足量铜片并加热使其充分反应。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4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反应后体系无硫酸剩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消耗的铜的质量一定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g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加热时可发生氧化还原反应，而稀硫酸与铜不发生反应。浓硫酸与铜反应时，随着反应的进行，浓硫酸的浓度逐渐降低变成稀硫酸，因此，参加反应的硫酸的实际量要比理论计算值小。根据题意可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05 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硫酸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铜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86894" y="837506"/>
            <a:ext cx="554960" cy="8988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9925"/>
              </p:ext>
            </p:extLst>
          </p:nvPr>
        </p:nvGraphicFramePr>
        <p:xfrm>
          <a:off x="5015086" y="1317242"/>
          <a:ext cx="7259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4" name="文档" r:id="rId8" imgW="7273356" imgH="836639" progId="Word.Document.12">
                  <p:embed/>
                </p:oleObj>
              </mc:Choice>
              <mc:Fallback>
                <p:oleObj name="文档" r:id="rId8" imgW="7273356" imgH="836639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086" y="1317242"/>
                        <a:ext cx="72596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990574" y="1845618"/>
            <a:ext cx="1481496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09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583038" y="2340900"/>
            <a:ext cx="1866217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lt;0.045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61639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8542" y="765498"/>
            <a:ext cx="1188132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的性质及应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熟记浓硫酸的五大性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强氧化性、脱水性、吸水性、酸性和难挥发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及它们的应用，特别是浓硫酸的强氧化性、脱水性和吸水性，重点是浓硫酸的强氧化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理清浓硫酸的脱水性和吸水性的区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性：浓硫酸能吸收物质中游离的水，可用作干燥剂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：浓硫酸可将有机物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例脱去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3" name="Picture 10" descr="http://imgsrc.baidu.com/forum/w%3D580%3Bcp%3Dtieba%2C10%2C434%3Bap%3D%BF%FB%B3%C7%D6%D0%D1%A7%B0%C9%2C90%2C442/sign=4fff6c43938fa0ec7fc7640516ac3a9e/498204ce36d3d5399b2fa1b33887e950352ab01c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1" r="7078" b="7196"/>
          <a:stretch/>
        </p:blipFill>
        <p:spPr bwMode="auto">
          <a:xfrm>
            <a:off x="9551590" y="3071349"/>
            <a:ext cx="2289805" cy="2806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18542" y="5302002"/>
            <a:ext cx="10297144" cy="13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浓硫酸中滴入蔗糖蔗糖迅速变黑</a:t>
            </a:r>
            <a:r>
              <a:rPr lang="zh-CN" altLang="en-US" sz="2800" b="1" dirty="0">
                <a:solidFill>
                  <a:srgbClr val="FF0000"/>
                </a:solidFill>
              </a:rPr>
              <a:t>（ 体现浓硫酸脱水性）</a:t>
            </a:r>
            <a:br>
              <a:rPr lang="zh-CN" altLang="en-US" sz="2800" b="1" dirty="0">
                <a:solidFill>
                  <a:srgbClr val="FF0000"/>
                </a:solidFill>
              </a:rPr>
            </a:br>
            <a:r>
              <a:rPr lang="zh-CN" altLang="en-US" sz="2800" b="1" dirty="0"/>
              <a:t>然后有大量气泡产生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产生有刺激性气体</a:t>
            </a:r>
            <a:r>
              <a:rPr lang="zh-CN" altLang="en-US" sz="2800" b="1" dirty="0">
                <a:solidFill>
                  <a:srgbClr val="FF0000"/>
                </a:solidFill>
              </a:rPr>
              <a:t>（体现浓硫酸的强氧化性） </a:t>
            </a:r>
          </a:p>
        </p:txBody>
      </p:sp>
    </p:spTree>
    <p:extLst>
      <p:ext uri="{BB962C8B-B14F-4D97-AF65-F5344CB8AC3E}">
        <p14:creationId xmlns:p14="http://schemas.microsoft.com/office/powerpoint/2010/main" val="279146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06574" y="621482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    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的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检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验</a:t>
            </a:r>
            <a:endParaRPr lang="zh-CN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45681"/>
              </p:ext>
            </p:extLst>
          </p:nvPr>
        </p:nvGraphicFramePr>
        <p:xfrm>
          <a:off x="2468316" y="634678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6" name="文档" r:id="rId3" imgW="692692" imgH="850351" progId="Word.Document.12">
                  <p:embed/>
                </p:oleObj>
              </mc:Choice>
              <mc:Fallback>
                <p:oleObj name="文档" r:id="rId3" imgW="692692" imgH="8503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8316" y="634678"/>
                        <a:ext cx="6921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85291"/>
              </p:ext>
            </p:extLst>
          </p:nvPr>
        </p:nvGraphicFramePr>
        <p:xfrm>
          <a:off x="535830" y="1480046"/>
          <a:ext cx="111252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7" name="文档" r:id="rId5" imgW="11127126" imgH="5125097" progId="Word.Document.12">
                  <p:embed/>
                </p:oleObj>
              </mc:Choice>
              <mc:Fallback>
                <p:oleObj name="文档" r:id="rId5" imgW="11127126" imgH="51250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30" y="1480046"/>
                        <a:ext cx="11125200" cy="511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022502" y="263770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0740980" y="2493690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7" name="矩形 16"/>
          <p:cNvSpPr/>
          <p:nvPr/>
        </p:nvSpPr>
        <p:spPr>
          <a:xfrm>
            <a:off x="9704970" y="3441988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8" name="矩形 17"/>
          <p:cNvSpPr/>
          <p:nvPr/>
        </p:nvSpPr>
        <p:spPr>
          <a:xfrm>
            <a:off x="8255446" y="4293890"/>
            <a:ext cx="3768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Cl</a:t>
            </a:r>
            <a:endParaRPr lang="zh-CN" altLang="en-US" sz="32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4424508" y="5834524"/>
            <a:ext cx="159297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3718942" y="5876736"/>
            <a:ext cx="33425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除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了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</a:t>
            </a:r>
            <a:r>
              <a:rPr lang="en-US" altLang="zh-CN" sz="36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干扰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191550" y="1396736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351145" y="5302002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3" name="矩形 22"/>
          <p:cNvSpPr/>
          <p:nvPr/>
        </p:nvSpPr>
        <p:spPr>
          <a:xfrm>
            <a:off x="7751390" y="4077866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422798" y="4077866"/>
            <a:ext cx="1656184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238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/>
      <p:bldP spid="23" grpId="0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19912"/>
              </p:ext>
            </p:extLst>
          </p:nvPr>
        </p:nvGraphicFramePr>
        <p:xfrm>
          <a:off x="622598" y="1128266"/>
          <a:ext cx="107696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6" name="文档" r:id="rId3" imgW="10771611" imgH="4756289" progId="Word.Document.12">
                  <p:embed/>
                </p:oleObj>
              </mc:Choice>
              <mc:Fallback>
                <p:oleObj name="文档" r:id="rId3" imgW="10771611" imgH="47562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1128266"/>
                        <a:ext cx="10769600" cy="474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52492"/>
              </p:ext>
            </p:extLst>
          </p:nvPr>
        </p:nvGraphicFramePr>
        <p:xfrm>
          <a:off x="3636118" y="2672234"/>
          <a:ext cx="1066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7" name="文档" r:id="rId10" imgW="10798389" imgH="1129894" progId="Word.Document.12">
                  <p:embed/>
                </p:oleObj>
              </mc:Choice>
              <mc:Fallback>
                <p:oleObj name="文档" r:id="rId10" imgW="10798389" imgH="112989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118" y="2672234"/>
                        <a:ext cx="10668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34"/>
              </p:ext>
            </p:extLst>
          </p:nvPr>
        </p:nvGraphicFramePr>
        <p:xfrm>
          <a:off x="3924150" y="3392314"/>
          <a:ext cx="1066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8" name="文档" r:id="rId12" imgW="10798389" imgH="1131691" progId="Word.Document.12">
                  <p:embed/>
                </p:oleObj>
              </mc:Choice>
              <mc:Fallback>
                <p:oleObj name="文档" r:id="rId12" imgW="10798389" imgH="1131691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50" y="3392314"/>
                        <a:ext cx="10668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9235"/>
              </p:ext>
            </p:extLst>
          </p:nvPr>
        </p:nvGraphicFramePr>
        <p:xfrm>
          <a:off x="1414686" y="5518026"/>
          <a:ext cx="1066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9" name="文档" r:id="rId14" imgW="10798389" imgH="1134566" progId="Word.Document.12">
                  <p:embed/>
                </p:oleObj>
              </mc:Choice>
              <mc:Fallback>
                <p:oleObj name="文档" r:id="rId14" imgW="10798389" imgH="1134566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86" y="5518026"/>
                        <a:ext cx="10668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8687494" y="1701602"/>
            <a:ext cx="481222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2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32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70870" y="2637706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88635" y="350180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439021" y="486995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788652" y="4148133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7877552" y="1701602"/>
            <a:ext cx="3513046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609898" y="2468290"/>
            <a:ext cx="617425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051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180" y="439366"/>
            <a:ext cx="1118508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注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量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引起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理解浓硫酸与铜、锌、铁、铝以及与碳、硫等反应时，我们要动态地看待反应过程，例如在浓硫酸与铜的反应中，开始是浓硫酸，但随着反应的进行硫酸的浓度逐渐减小，最后变成了稀硫酸，稀硫酸与铜不反应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Zn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与浓硫酸一开始反应生成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后来反应生成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58303"/>
              </p:ext>
            </p:extLst>
          </p:nvPr>
        </p:nvGraphicFramePr>
        <p:xfrm>
          <a:off x="558800" y="3880222"/>
          <a:ext cx="109347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0" name="文档" r:id="rId3" imgW="10936774" imgH="2505227" progId="Word.Document.12">
                  <p:embed/>
                </p:oleObj>
              </mc:Choice>
              <mc:Fallback>
                <p:oleObj name="文档" r:id="rId3" imgW="10936774" imgH="25052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3880222"/>
                        <a:ext cx="109347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550590" y="5248672"/>
            <a:ext cx="4464496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174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65779"/>
              </p:ext>
            </p:extLst>
          </p:nvPr>
        </p:nvGraphicFramePr>
        <p:xfrm>
          <a:off x="558800" y="472430"/>
          <a:ext cx="10934700" cy="59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4" name="文档" r:id="rId3" imgW="10936774" imgH="5995383" progId="Word.Document.12">
                  <p:embed/>
                </p:oleObj>
              </mc:Choice>
              <mc:Fallback>
                <p:oleObj name="文档" r:id="rId3" imgW="10936774" imgH="5995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472430"/>
                        <a:ext cx="10934700" cy="59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0590" y="1053530"/>
            <a:ext cx="4824536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550590" y="4077866"/>
            <a:ext cx="4176464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542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76062" y="12080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化合价的角度认识硫单质的化学性质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8854"/>
              </p:ext>
            </p:extLst>
          </p:nvPr>
        </p:nvGraphicFramePr>
        <p:xfrm>
          <a:off x="635000" y="757560"/>
          <a:ext cx="107696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13" name="文档" r:id="rId4" imgW="10798389" imgH="4735205" progId="Word.Document.12">
                  <p:embed/>
                </p:oleObj>
              </mc:Choice>
              <mc:Fallback>
                <p:oleObj name="文档" r:id="rId4" imgW="10798389" imgH="47352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00" y="757560"/>
                        <a:ext cx="10769600" cy="473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429530" y="194507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弱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903914" y="34826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17346" y="402479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54279"/>
              </p:ext>
            </p:extLst>
          </p:nvPr>
        </p:nvGraphicFramePr>
        <p:xfrm>
          <a:off x="3790950" y="1428676"/>
          <a:ext cx="308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14" name="文档" r:id="rId6" imgW="3085087" imgH="1052318" progId="Word.Document.12">
                  <p:embed/>
                </p:oleObj>
              </mc:Choice>
              <mc:Fallback>
                <p:oleObj name="文档" r:id="rId6" imgW="3085087" imgH="10523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0950" y="1428676"/>
                        <a:ext cx="3086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39849"/>
              </p:ext>
            </p:extLst>
          </p:nvPr>
        </p:nvGraphicFramePr>
        <p:xfrm>
          <a:off x="3962400" y="204026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15" name="文档" r:id="rId8" imgW="2694503" imgH="836679" progId="Word.Document.12">
                  <p:embed/>
                </p:oleObj>
              </mc:Choice>
              <mc:Fallback>
                <p:oleObj name="文档" r:id="rId8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2400" y="204026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120763"/>
              </p:ext>
            </p:extLst>
          </p:nvPr>
        </p:nvGraphicFramePr>
        <p:xfrm>
          <a:off x="4078982" y="326457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16" name="文档" r:id="rId10" imgW="2694503" imgH="836679" progId="Word.Document.12">
                  <p:embed/>
                </p:oleObj>
              </mc:Choice>
              <mc:Fallback>
                <p:oleObj name="文档" r:id="rId10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78982" y="326457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29694"/>
              </p:ext>
            </p:extLst>
          </p:nvPr>
        </p:nvGraphicFramePr>
        <p:xfrm>
          <a:off x="4091682" y="3861842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17" name="文档" r:id="rId12" imgW="2694503" imgH="836679" progId="Word.Document.12">
                  <p:embed/>
                </p:oleObj>
              </mc:Choice>
              <mc:Fallback>
                <p:oleObj name="文档" r:id="rId12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91682" y="3861842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22322"/>
              </p:ext>
            </p:extLst>
          </p:nvPr>
        </p:nvGraphicFramePr>
        <p:xfrm>
          <a:off x="654198" y="5133578"/>
          <a:ext cx="10769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18" name="文档" r:id="rId14" imgW="10771611" imgH="1795010" progId="Word.Document.12">
                  <p:embed/>
                </p:oleObj>
              </mc:Choice>
              <mc:Fallback>
                <p:oleObj name="文档" r:id="rId14" imgW="10771611" imgH="17950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198" y="5133578"/>
                        <a:ext cx="107696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76999"/>
              </p:ext>
            </p:extLst>
          </p:nvPr>
        </p:nvGraphicFramePr>
        <p:xfrm>
          <a:off x="5562600" y="4813300"/>
          <a:ext cx="582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19" name="文档" r:id="rId16" imgW="5844874" imgH="962063" progId="Word.Document.12">
                  <p:embed/>
                </p:oleObj>
              </mc:Choice>
              <mc:Fallback>
                <p:oleObj name="文档" r:id="rId16" imgW="5844874" imgH="9620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62600" y="4813300"/>
                        <a:ext cx="5829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342678" y="57848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曲线连接符 16"/>
          <p:cNvCxnSpPr/>
          <p:nvPr/>
        </p:nvCxnSpPr>
        <p:spPr>
          <a:xfrm flipV="1">
            <a:off x="7031310" y="1197546"/>
            <a:ext cx="1362109" cy="747524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8327454" y="89035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生成低价态金属化合物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903914" y="4797946"/>
            <a:ext cx="902811" cy="7200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087094" y="5714886"/>
            <a:ext cx="66704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非金属固体：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与浓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反应需加热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3106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8" grpId="0"/>
      <p:bldP spid="7" grpId="0" animBg="1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18542" y="-26590"/>
            <a:ext cx="1188132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lang="en-US" altLang="zh-CN" sz="3200" b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(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守恒专题</a:t>
            </a:r>
            <a:r>
              <a:rPr lang="en-US" altLang="zh-CN" sz="3200" b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)</a:t>
            </a: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将一定量的锌与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00 mL 18.5 mol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Times New Roman" pitchFamily="18" charset="0"/>
              </a:rPr>
              <a:t>·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en-US" altLang="zh-CN" sz="32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1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浓硫酸充分反应后，锌完全溶解，同时生成气体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 16.8 L(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标准状况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,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将反应后的溶液稀释到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 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，测得溶液中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(H</a:t>
            </a:r>
            <a:r>
              <a:rPr kumimoji="0" lang="en-US" altLang="zh-CN" sz="32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=1mol/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，则下列叙述中错误的是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itchFamily="18" charset="0"/>
                <a:cs typeface="Times New Roman" pitchFamily="18" charset="0"/>
              </a:rPr>
              <a:t>C     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气体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的混合物     	 </a:t>
            </a:r>
            <a:endParaRPr kumimoji="0" lang="en-US" alt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气体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中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的体积比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∶1</a:t>
            </a:r>
            <a:endParaRPr lang="en-US" altLang="zh-CN" sz="2800" b="1" dirty="0"/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反应中共消耗锌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95.5 g</a:t>
            </a:r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反应中共转移电子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.5 </a:t>
            </a:r>
            <a:r>
              <a:rPr kumimoji="0" lang="en-US" altLang="zh-CN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ol</a:t>
            </a:r>
            <a:endParaRPr kumimoji="0" lang="en-US" altLang="zh-CN" sz="6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3269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2285185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三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化合物的综合应用</a:t>
            </a:r>
          </a:p>
        </p:txBody>
      </p:sp>
    </p:spTree>
    <p:extLst>
      <p:ext uri="{BB962C8B-B14F-4D97-AF65-F5344CB8AC3E}">
        <p14:creationId xmlns:p14="http://schemas.microsoft.com/office/powerpoint/2010/main" val="297578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95686" y="515183"/>
            <a:ext cx="11388152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及其化合物的转化关系</a:t>
            </a:r>
            <a:endParaRPr lang="zh-CN" altLang="zh-CN" sz="105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pic>
        <p:nvPicPr>
          <p:cNvPr id="161794" name="Picture 2" descr="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147" y="1307271"/>
            <a:ext cx="9823587" cy="3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168525" y="5197185"/>
            <a:ext cx="7548563" cy="317500"/>
            <a:chOff x="3795698" y="5281549"/>
            <a:chExt cx="7547900" cy="316869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3795698" y="5590497"/>
              <a:ext cx="7547900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4222698" y="5302146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5048126" y="5310067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5956096" y="5310067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7040263" y="5303730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614925" y="5281549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9645122" y="5302146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矩形 11"/>
          <p:cNvSpPr/>
          <p:nvPr/>
        </p:nvSpPr>
        <p:spPr>
          <a:xfrm>
            <a:off x="2235200" y="5289260"/>
            <a:ext cx="569913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-2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21588" y="5303548"/>
            <a:ext cx="679450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+6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114800" y="5260685"/>
            <a:ext cx="414338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0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60700" y="5251160"/>
            <a:ext cx="569913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-1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56175" y="5270210"/>
            <a:ext cx="679450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+2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56375" y="5289260"/>
            <a:ext cx="677863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+4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092530" y="5406735"/>
            <a:ext cx="1827212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化合价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052638" y="5948073"/>
            <a:ext cx="868362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H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endParaRPr lang="zh-CN" altLang="zh-CN" sz="1000" b="1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7545913" y="5962360"/>
            <a:ext cx="2005677" cy="737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H</a:t>
            </a:r>
            <a:r>
              <a:rPr lang="en-US" altLang="zh-CN" sz="3200" b="1" baseline="-25000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O</a:t>
            </a:r>
            <a:r>
              <a:rPr lang="en-US" altLang="zh-CN" sz="3200" b="1" baseline="-25000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4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浓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)</a:t>
            </a:r>
            <a:endParaRPr lang="zh-CN" altLang="zh-CN" sz="1000" b="1" dirty="0">
              <a:solidFill>
                <a:srgbClr val="FF0000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089400" y="5927435"/>
            <a:ext cx="41275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endParaRPr lang="zh-CN" altLang="zh-CN" sz="1000" b="1" baseline="-25000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2962275" y="4554248"/>
            <a:ext cx="98107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FeS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endParaRPr lang="zh-CN" altLang="zh-CN" sz="100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627563" y="4498685"/>
            <a:ext cx="16414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Na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O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3</a:t>
            </a:r>
            <a:endParaRPr lang="zh-CN" altLang="zh-CN" sz="1000" b="1" baseline="-25000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6567488" y="5933785"/>
            <a:ext cx="8667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endParaRPr lang="zh-CN" altLang="zh-CN" sz="1000" b="1" baseline="-25000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4505325" y="4387560"/>
            <a:ext cx="1868488" cy="1838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2917825" y="4549485"/>
            <a:ext cx="1033463" cy="15732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70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04431"/>
              </p:ext>
            </p:extLst>
          </p:nvPr>
        </p:nvGraphicFramePr>
        <p:xfrm>
          <a:off x="444392" y="272696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4" name="文档" r:id="rId3" imgW="10822347" imgH="3866175" progId="Word.Document.12">
                  <p:embed/>
                </p:oleObj>
              </mc:Choice>
              <mc:Fallback>
                <p:oleObj name="文档" r:id="rId3" imgW="10822347" imgH="38661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392" y="272696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>
            <a:off x="1054646" y="2969280"/>
            <a:ext cx="79208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2926854" y="2968576"/>
            <a:ext cx="18002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5972398" y="2956580"/>
            <a:ext cx="2075532" cy="2117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262558" y="100490"/>
            <a:ext cx="4104456" cy="855611"/>
            <a:chOff x="6055974" y="837506"/>
            <a:chExt cx="4503728" cy="766688"/>
          </a:xfrm>
        </p:grpSpPr>
        <p:sp>
          <p:nvSpPr>
            <p:cNvPr id="10" name="矩形 9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1447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94818"/>
              </p:ext>
            </p:extLst>
          </p:nvPr>
        </p:nvGraphicFramePr>
        <p:xfrm>
          <a:off x="478582" y="562401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8" name="文档" r:id="rId3" imgW="10849252" imgH="3876284" progId="Word.Document.12">
                  <p:embed/>
                </p:oleObj>
              </mc:Choice>
              <mc:Fallback>
                <p:oleObj name="文档" r:id="rId3" imgW="10849252" imgH="38762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82" y="562401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58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40" y="3306408"/>
            <a:ext cx="6097538" cy="182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6743278" y="373230"/>
            <a:ext cx="4536504" cy="896324"/>
            <a:chOff x="6055974" y="837506"/>
            <a:chExt cx="4503728" cy="766688"/>
          </a:xfrm>
        </p:grpSpPr>
        <p:sp>
          <p:nvSpPr>
            <p:cNvPr id="5" name="矩形 4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cxnSp>
        <p:nvCxnSpPr>
          <p:cNvPr id="7" name="直接箭头连接符 6"/>
          <p:cNvCxnSpPr/>
          <p:nvPr/>
        </p:nvCxnSpPr>
        <p:spPr>
          <a:xfrm>
            <a:off x="1198662" y="2493690"/>
            <a:ext cx="288032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799062" y="2499903"/>
            <a:ext cx="93116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1162374" y="2589848"/>
            <a:ext cx="2888704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817414" y="1807518"/>
            <a:ext cx="18722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967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401895"/>
              </p:ext>
            </p:extLst>
          </p:nvPr>
        </p:nvGraphicFramePr>
        <p:xfrm>
          <a:off x="698500" y="838200"/>
          <a:ext cx="108204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1" name="文档" r:id="rId3" imgW="10849252" imgH="5945601" progId="Word.Document.12">
                  <p:embed/>
                </p:oleObj>
              </mc:Choice>
              <mc:Fallback>
                <p:oleObj name="文档" r:id="rId3" imgW="10849252" imgH="59456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838200"/>
                        <a:ext cx="10820400" cy="594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49712" y="621482"/>
            <a:ext cx="6365574" cy="882750"/>
            <a:chOff x="6055974" y="837506"/>
            <a:chExt cx="4503728" cy="766688"/>
          </a:xfrm>
        </p:grpSpPr>
        <p:sp>
          <p:nvSpPr>
            <p:cNvPr id="4" name="矩形 3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342678" y="2349674"/>
            <a:ext cx="8867104" cy="1502685"/>
            <a:chOff x="1476574" y="5013970"/>
            <a:chExt cx="8867104" cy="1502685"/>
          </a:xfrm>
        </p:grpSpPr>
        <p:grpSp>
          <p:nvGrpSpPr>
            <p:cNvPr id="6" name="组合 5"/>
            <p:cNvGrpSpPr>
              <a:grpSpLocks/>
            </p:cNvGrpSpPr>
            <p:nvPr/>
          </p:nvGrpSpPr>
          <p:grpSpPr bwMode="auto">
            <a:xfrm>
              <a:off x="1592461" y="5013970"/>
              <a:ext cx="7548563" cy="317500"/>
              <a:chOff x="3795698" y="5281549"/>
              <a:chExt cx="7547900" cy="316869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>
                <a:off x="3795698" y="5590497"/>
                <a:ext cx="7547900" cy="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>
                <a:off x="4222698" y="5302146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5956096" y="5310067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7722034" y="5281549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9645122" y="5302146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矩形 13"/>
            <p:cNvSpPr/>
            <p:nvPr/>
          </p:nvSpPr>
          <p:spPr>
            <a:xfrm>
              <a:off x="1659136" y="5106045"/>
              <a:ext cx="569913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-2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045524" y="5120333"/>
              <a:ext cx="679450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+6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3538736" y="5077470"/>
              <a:ext cx="414338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0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5201319" y="5106045"/>
              <a:ext cx="677863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+4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8516466" y="5223520"/>
              <a:ext cx="1827212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</a:t>
              </a:r>
              <a:r>
                <a:rPr lang="zh-CN" altLang="en-US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化合价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1" name="矩形 20"/>
            <p:cNvSpPr>
              <a:spLocks noChangeArrowheads="1"/>
            </p:cNvSpPr>
            <p:nvPr/>
          </p:nvSpPr>
          <p:spPr bwMode="auto">
            <a:xfrm>
              <a:off x="1476574" y="5764858"/>
              <a:ext cx="868362" cy="738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H</a:t>
              </a:r>
              <a:r>
                <a:rPr lang="en-US" altLang="zh-CN" sz="3200" b="1" baseline="-2500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2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</a:t>
              </a:r>
              <a:endParaRPr lang="zh-CN" altLang="zh-CN" sz="1000" b="1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2" name="矩形 21"/>
            <p:cNvSpPr>
              <a:spLocks noChangeArrowheads="1"/>
            </p:cNvSpPr>
            <p:nvPr/>
          </p:nvSpPr>
          <p:spPr bwMode="auto">
            <a:xfrm>
              <a:off x="6743278" y="5779145"/>
              <a:ext cx="2005677" cy="737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H</a:t>
              </a:r>
              <a:r>
                <a:rPr lang="en-US" altLang="zh-CN" sz="3200" b="1" baseline="-25000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2</a:t>
              </a:r>
              <a:r>
                <a:rPr lang="en-US" altLang="zh-CN" sz="3200" b="1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O</a:t>
              </a:r>
              <a:r>
                <a:rPr lang="en-US" altLang="zh-CN" sz="3200" b="1" baseline="-25000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4</a:t>
              </a:r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itchFamily="18" charset="0"/>
                  <a:ea typeface="华文细黑" pitchFamily="2" charset="-122"/>
                </a:rPr>
                <a:t>(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itchFamily="18" charset="0"/>
                  <a:ea typeface="华文细黑" pitchFamily="2" charset="-122"/>
                </a:rPr>
                <a:t>浓</a:t>
              </a:r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itchFamily="18" charset="0"/>
                  <a:ea typeface="华文细黑" pitchFamily="2" charset="-122"/>
                </a:rPr>
                <a:t>)</a:t>
              </a:r>
              <a:endParaRPr lang="zh-CN" altLang="zh-CN" sz="1000" b="1" dirty="0">
                <a:solidFill>
                  <a:srgbClr val="FF0000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3" name="矩形 22"/>
            <p:cNvSpPr>
              <a:spLocks noChangeArrowheads="1"/>
            </p:cNvSpPr>
            <p:nvPr/>
          </p:nvSpPr>
          <p:spPr bwMode="auto">
            <a:xfrm>
              <a:off x="3513336" y="5744220"/>
              <a:ext cx="412750" cy="741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</a:t>
              </a:r>
              <a:endParaRPr lang="zh-CN" altLang="zh-CN" sz="1000" b="1" baseline="-250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6" name="矩形 25"/>
            <p:cNvSpPr>
              <a:spLocks noChangeArrowheads="1"/>
            </p:cNvSpPr>
            <p:nvPr/>
          </p:nvSpPr>
          <p:spPr bwMode="auto">
            <a:xfrm>
              <a:off x="5156423" y="5750570"/>
              <a:ext cx="866775" cy="74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2</a:t>
              </a:r>
              <a:endParaRPr lang="zh-CN" altLang="zh-CN" sz="1000" b="1" baseline="-250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478582" y="4027350"/>
            <a:ext cx="3979190" cy="770596"/>
            <a:chOff x="6055974" y="837506"/>
            <a:chExt cx="4503728" cy="766688"/>
          </a:xfrm>
        </p:grpSpPr>
        <p:sp>
          <p:nvSpPr>
            <p:cNvPr id="31" name="矩形 30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329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486694" y="85320"/>
            <a:ext cx="10078255" cy="6496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8850" tIns="54425" rIns="108850" bIns="54425">
            <a:spAutoFit/>
          </a:bodyPr>
          <a:lstStyle/>
          <a:p>
            <a:pPr>
              <a:spcBef>
                <a:spcPct val="50000"/>
              </a:spcBef>
              <a:spcAft>
                <a:spcPts val="1800"/>
              </a:spcAft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   </a:t>
            </a:r>
            <a:r>
              <a:rPr lang="zh-CN" altLang="en-US" sz="3300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补充：硫酸</a:t>
            </a: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的工业制法</a:t>
            </a:r>
          </a:p>
          <a:p>
            <a:pPr>
              <a:spcBef>
                <a:spcPts val="1200"/>
              </a:spcBef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第一步：焙烧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FeS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+11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====2Fe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+8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(</a:t>
            </a:r>
            <a:r>
              <a:rPr lang="zh-CN" altLang="en-US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沸腾炉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3600"/>
              </a:spcBef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第二步：催化氧化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33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(</a:t>
            </a:r>
            <a:r>
              <a:rPr lang="zh-CN" altLang="en-US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接触</a:t>
            </a:r>
            <a:r>
              <a:rPr lang="zh-CN" altLang="en-US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室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3600"/>
              </a:spcBef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第三步：吸收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+ H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 ==== H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吸收塔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（ </a:t>
            </a:r>
            <a:r>
              <a:rPr lang="zh-CN" alt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98.3</a:t>
            </a: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%</a:t>
            </a: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硫酸吸收）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752068" y="1520842"/>
            <a:ext cx="1119002" cy="5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高温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156337" y="3163691"/>
            <a:ext cx="2304749" cy="1187131"/>
            <a:chOff x="3214393" y="3250775"/>
            <a:chExt cx="2304749" cy="1187131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3214393" y="3250775"/>
              <a:ext cx="2304749" cy="1187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8850" tIns="54425" rIns="108850" bIns="54425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    催化剂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    </a:t>
              </a:r>
              <a:r>
                <a:rPr lang="zh-CN" altLang="en-US" sz="2800" b="1" dirty="0" smtClean="0">
                  <a:solidFill>
                    <a:srgbClr val="0000FF"/>
                  </a:solidFill>
                </a:rPr>
                <a:t>    △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3618468" y="3822668"/>
              <a:ext cx="1296144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 flipV="1">
              <a:off x="4698588" y="3696154"/>
              <a:ext cx="216024" cy="126514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625728" y="3931526"/>
              <a:ext cx="1296144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 flipV="1">
              <a:off x="3640242" y="3922324"/>
              <a:ext cx="216024" cy="126514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2104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-384082" y="4972290"/>
            <a:ext cx="5039128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300" b="1" dirty="0">
                <a:solidFill>
                  <a:srgbClr val="FF0000"/>
                </a:solidFill>
              </a:rPr>
              <a:t>   </a:t>
            </a:r>
            <a:r>
              <a:rPr lang="zh-CN" altLang="en-US" sz="3300" b="1" dirty="0">
                <a:solidFill>
                  <a:srgbClr val="FF3300"/>
                </a:solidFill>
              </a:rPr>
              <a:t>☆如何</a:t>
            </a:r>
            <a:r>
              <a:rPr lang="zh-CN" altLang="en-US" sz="3300" b="1" dirty="0">
                <a:solidFill>
                  <a:srgbClr val="FF0000"/>
                </a:solidFill>
              </a:rPr>
              <a:t>处理尾气？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-745554" y="5590034"/>
            <a:ext cx="7056784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        </a:t>
            </a:r>
            <a:r>
              <a:rPr lang="en-US" altLang="zh-CN" sz="3200" b="1" dirty="0">
                <a:solidFill>
                  <a:srgbClr val="0000FF"/>
                </a:solidFill>
              </a:rPr>
              <a:t>2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3</a:t>
            </a:r>
            <a:r>
              <a:rPr lang="en-US" altLang="zh-CN" sz="3200" b="1" dirty="0">
                <a:solidFill>
                  <a:srgbClr val="0000FF"/>
                </a:solidFill>
              </a:rPr>
              <a:t> + 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O + 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 </a:t>
            </a:r>
            <a:r>
              <a:rPr lang="en-US" altLang="zh-CN" sz="3200" b="1" dirty="0">
                <a:solidFill>
                  <a:srgbClr val="0000FF"/>
                </a:solidFill>
              </a:rPr>
              <a:t>= (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)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449789" y="5013970"/>
            <a:ext cx="2279685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</a:rPr>
              <a:t>用氨水吸收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318679" y="6166098"/>
            <a:ext cx="9041223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</a:rPr>
              <a:t>(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)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3</a:t>
            </a:r>
            <a:r>
              <a:rPr lang="en-US" altLang="zh-CN" sz="3200" b="1" dirty="0">
                <a:solidFill>
                  <a:srgbClr val="0000FF"/>
                </a:solidFill>
              </a:rPr>
              <a:t> + 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 = (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)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 +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O + 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11423798" y="6192388"/>
            <a:ext cx="0" cy="54977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571717" y="5707759"/>
            <a:ext cx="1043769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氮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肥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9911630" y="5635751"/>
            <a:ext cx="1867713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回收利用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760" y="2836501"/>
            <a:ext cx="11885653" cy="2118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900" b="1" dirty="0">
                <a:solidFill>
                  <a:srgbClr val="FF0000"/>
                </a:solidFill>
              </a:rPr>
              <a:t>探讨：为什么用 </a:t>
            </a:r>
            <a:r>
              <a:rPr lang="en-US" altLang="zh-CN" sz="2900" b="1" dirty="0">
                <a:solidFill>
                  <a:srgbClr val="FF0000"/>
                </a:solidFill>
              </a:rPr>
              <a:t>98. 3 % </a:t>
            </a:r>
            <a:r>
              <a:rPr lang="zh-CN" altLang="en-US" sz="2900" b="1" dirty="0">
                <a:solidFill>
                  <a:srgbClr val="FF0000"/>
                </a:solidFill>
              </a:rPr>
              <a:t>的浓硫酸吸收</a:t>
            </a:r>
            <a:r>
              <a:rPr lang="en-US" altLang="zh-CN" sz="2900" b="1" dirty="0" smtClean="0">
                <a:solidFill>
                  <a:srgbClr val="FF0000"/>
                </a:solidFill>
              </a:rPr>
              <a:t>SO</a:t>
            </a:r>
            <a:r>
              <a:rPr lang="en-US" altLang="zh-CN" sz="2900" b="1" baseline="-25000" dirty="0" smtClean="0">
                <a:solidFill>
                  <a:srgbClr val="FF0000"/>
                </a:solidFill>
              </a:rPr>
              <a:t>3</a:t>
            </a:r>
            <a:r>
              <a:rPr lang="zh-CN" altLang="en-US" sz="2900" b="1" dirty="0" smtClean="0">
                <a:solidFill>
                  <a:srgbClr val="FF0000"/>
                </a:solidFill>
              </a:rPr>
              <a:t>：</a:t>
            </a:r>
            <a:endParaRPr lang="en-US" altLang="zh-CN" sz="29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900" b="1" dirty="0">
                <a:solidFill>
                  <a:srgbClr val="0000FF"/>
                </a:solidFill>
              </a:rPr>
              <a:t> </a:t>
            </a:r>
            <a:r>
              <a:rPr lang="zh-CN" altLang="en-US" sz="2900" b="1" dirty="0" smtClean="0">
                <a:solidFill>
                  <a:srgbClr val="0000FF"/>
                </a:solidFill>
              </a:rPr>
              <a:t>      可</a:t>
            </a:r>
            <a:r>
              <a:rPr lang="zh-CN" altLang="en-US" sz="2900" b="1" dirty="0">
                <a:solidFill>
                  <a:srgbClr val="0000FF"/>
                </a:solidFill>
              </a:rPr>
              <a:t>避免酸雾的形成，有利吸收。如用水或稀硫酸作吸收剂，易形成酸雾，吸收速度减慢，</a:t>
            </a:r>
            <a:r>
              <a:rPr lang="zh-CN" altLang="en-US" sz="2900" b="1" dirty="0" smtClean="0">
                <a:solidFill>
                  <a:srgbClr val="0000FF"/>
                </a:solidFill>
              </a:rPr>
              <a:t>不利于</a:t>
            </a:r>
            <a:r>
              <a:rPr lang="en-US" altLang="zh-CN" sz="2900" b="1" dirty="0" smtClean="0">
                <a:solidFill>
                  <a:srgbClr val="0000FF"/>
                </a:solidFill>
              </a:rPr>
              <a:t>SO3</a:t>
            </a:r>
            <a:r>
              <a:rPr lang="zh-CN" altLang="en-US" sz="2900" b="1" dirty="0" smtClean="0">
                <a:solidFill>
                  <a:srgbClr val="0000FF"/>
                </a:solidFill>
              </a:rPr>
              <a:t>的</a:t>
            </a:r>
            <a:r>
              <a:rPr lang="zh-CN" altLang="en-US" sz="2900" b="1" dirty="0">
                <a:solidFill>
                  <a:srgbClr val="0000FF"/>
                </a:solidFill>
              </a:rPr>
              <a:t>吸收。</a:t>
            </a:r>
          </a:p>
        </p:txBody>
      </p:sp>
      <p:pic>
        <p:nvPicPr>
          <p:cNvPr id="10" name="Picture 10" descr="全程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684" y="16153"/>
            <a:ext cx="8435279" cy="293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169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475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975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475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nimBg="1"/>
      <p:bldP spid="7" grpId="0" autoUpdateAnimBg="0"/>
      <p:bldP spid="8" grpId="0" autoUpdateAnimBg="0"/>
      <p:bldP spid="9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478369" y="621482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物质推断与性质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，溴水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里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得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含同一种元素。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顺序排序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60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94606" y="1629594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912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3771" y="320750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深度思考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何洗涤附着在试管内壁上的硫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单质易溶于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所以当试管壁上沾有单质硫时，可用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洗涤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哪些事实能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弱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？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68420"/>
              </p:ext>
            </p:extLst>
          </p:nvPr>
        </p:nvGraphicFramePr>
        <p:xfrm>
          <a:off x="495300" y="3784600"/>
          <a:ext cx="112141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6" name="文档" r:id="rId3" imgW="11243888" imgH="2850970" progId="Word.Document.12">
                  <p:embed/>
                </p:oleObj>
              </mc:Choice>
              <mc:Fallback>
                <p:oleObj name="文档" r:id="rId3" imgW="11243888" imgH="2850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" y="3784600"/>
                        <a:ext cx="11214100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199990" y="837506"/>
            <a:ext cx="4503728" cy="766688"/>
            <a:chOff x="6055974" y="837506"/>
            <a:chExt cx="4503728" cy="766688"/>
          </a:xfrm>
        </p:grpSpPr>
        <p:sp>
          <p:nvSpPr>
            <p:cNvPr id="2" name="矩形 1"/>
            <p:cNvSpPr/>
            <p:nvPr/>
          </p:nvSpPr>
          <p:spPr>
            <a:xfrm>
              <a:off x="6263144" y="934914"/>
              <a:ext cx="40543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还可以用热的</a:t>
              </a:r>
              <a:r>
                <a:rPr lang="en-US" altLang="zh-CN" sz="2800" b="1" kern="100" dirty="0" err="1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NaOH</a:t>
              </a:r>
              <a:r>
                <a:rPr lang="zh-CN" altLang="en-US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溶液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158621" y="2375098"/>
            <a:ext cx="6320961" cy="550640"/>
            <a:chOff x="3158621" y="2375098"/>
            <a:chExt cx="6320961" cy="550640"/>
          </a:xfrm>
        </p:grpSpPr>
        <p:sp>
          <p:nvSpPr>
            <p:cNvPr id="6" name="矩形 5"/>
            <p:cNvSpPr/>
            <p:nvPr/>
          </p:nvSpPr>
          <p:spPr>
            <a:xfrm>
              <a:off x="3158621" y="2402518"/>
              <a:ext cx="63209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3S + 6NaOH == 2Na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S+Na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SO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3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 + 3H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O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9" name="等腰三角形 8"/>
            <p:cNvSpPr/>
            <p:nvPr/>
          </p:nvSpPr>
          <p:spPr>
            <a:xfrm>
              <a:off x="5349726" y="2375098"/>
              <a:ext cx="216024" cy="216000"/>
            </a:xfrm>
            <a:prstGeom prst="triangl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12623"/>
              </p:ext>
            </p:extLst>
          </p:nvPr>
        </p:nvGraphicFramePr>
        <p:xfrm>
          <a:off x="1571402" y="5528146"/>
          <a:ext cx="112141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7" name="文档" r:id="rId5" imgW="11243888" imgH="2850970" progId="Word.Document.12">
                  <p:embed/>
                </p:oleObj>
              </mc:Choice>
              <mc:Fallback>
                <p:oleObj name="文档" r:id="rId5" imgW="11243888" imgH="285097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402" y="5528146"/>
                        <a:ext cx="112141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38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5950" y="652542"/>
            <a:ext cx="11232086" cy="58015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表示某固态单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及其化合物之间的转化关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某些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物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反应条件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常温常压下为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体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重要的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业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料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氢化物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一个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89141" name="Picture 53" descr="8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5371" y="960594"/>
            <a:ext cx="2298575" cy="1527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757362"/>
            <a:ext cx="11232086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7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热反应后的溶液，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增大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减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39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544820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见的固体单质除了金属之外还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能在空气中反应生成气体化合物的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可与氢气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确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单质硫，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硫酸是重要的工业原料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，二者恰好完全反应，所得溶液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dirty="0">
                <a:latin typeface="ZBFH"/>
                <a:ea typeface="华文细黑"/>
                <a:cs typeface="Times New Roman"/>
              </a:rPr>
              <a:t>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溶液显碱性。根据水解的特点可知加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促进水解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84308"/>
              </p:ext>
            </p:extLst>
          </p:nvPr>
        </p:nvGraphicFramePr>
        <p:xfrm>
          <a:off x="1740818" y="51753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2" name="文档" r:id="rId3" imgW="553001" imgH="622102" progId="Word.Document.12">
                  <p:embed/>
                </p:oleObj>
              </mc:Choice>
              <mc:Fallback>
                <p:oleObj name="文档" r:id="rId3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0818" y="51753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72134"/>
              </p:ext>
            </p:extLst>
          </p:nvPr>
        </p:nvGraphicFramePr>
        <p:xfrm>
          <a:off x="3285232" y="5149918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3" name="文档" r:id="rId5" imgW="769017" imgH="609502" progId="Word.Document.12">
                  <p:embed/>
                </p:oleObj>
              </mc:Choice>
              <mc:Fallback>
                <p:oleObj name="文档" r:id="rId5" imgW="769017" imgH="6095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232" y="5149918"/>
                        <a:ext cx="768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10075"/>
              </p:ext>
            </p:extLst>
          </p:nvPr>
        </p:nvGraphicFramePr>
        <p:xfrm>
          <a:off x="4619352" y="51499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4" name="文档" r:id="rId7" imgW="553001" imgH="622462" progId="Word.Document.12">
                  <p:embed/>
                </p:oleObj>
              </mc:Choice>
              <mc:Fallback>
                <p:oleObj name="文档" r:id="rId7" imgW="553001" imgH="6224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9352" y="51499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678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40075"/>
              </p:ext>
            </p:extLst>
          </p:nvPr>
        </p:nvGraphicFramePr>
        <p:xfrm>
          <a:off x="653330" y="1028750"/>
          <a:ext cx="9207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3" name="文档" r:id="rId3" imgW="9210294" imgH="1159059" progId="Word.Document.12">
                  <p:embed/>
                </p:oleObj>
              </mc:Choice>
              <mc:Fallback>
                <p:oleObj name="文档" r:id="rId3" imgW="9210294" imgH="11590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330" y="1028750"/>
                        <a:ext cx="9207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37890" y="1801634"/>
            <a:ext cx="59783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8596"/>
              </p:ext>
            </p:extLst>
          </p:nvPr>
        </p:nvGraphicFramePr>
        <p:xfrm>
          <a:off x="660400" y="2710334"/>
          <a:ext cx="10960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4" name="文档" r:id="rId5" imgW="10958724" imgH="1067849" progId="Word.Document.12">
                  <p:embed/>
                </p:oleObj>
              </mc:Choice>
              <mc:Fallback>
                <p:oleObj name="文档" r:id="rId5" imgW="10958724" imgH="10678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00" y="2710334"/>
                        <a:ext cx="10960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70262"/>
              </p:ext>
            </p:extLst>
          </p:nvPr>
        </p:nvGraphicFramePr>
        <p:xfrm>
          <a:off x="660400" y="3714874"/>
          <a:ext cx="10960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5" name="文档" r:id="rId7" imgW="10958724" imgH="2248179" progId="Word.Document.12">
                  <p:embed/>
                </p:oleObj>
              </mc:Choice>
              <mc:Fallback>
                <p:oleObj name="文档" r:id="rId7" imgW="10958724" imgH="22481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3714874"/>
                        <a:ext cx="109601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6859"/>
            <a:ext cx="11232086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硫及其化合物的转化关系与实验的融合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兴趣小组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还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他们使用的药品和装置如下图所示。下列说法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7938" name="Picture 2" descr="HX2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445" y="2982049"/>
            <a:ext cx="6223097" cy="2535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12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5338" y="1197546"/>
            <a:ext cx="10989776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表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还原性弱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现象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蓝色溶液褪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，防止污染空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用稀盐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白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紫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褪去</a:t>
            </a: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86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53281"/>
              </p:ext>
            </p:extLst>
          </p:nvPr>
        </p:nvGraphicFramePr>
        <p:xfrm>
          <a:off x="622300" y="3004845"/>
          <a:ext cx="10922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6" name="文档" r:id="rId3" imgW="10923820" imgH="1767250" progId="Word.Document.12">
                  <p:embed/>
                </p:oleObj>
              </mc:Choice>
              <mc:Fallback>
                <p:oleObj name="文档" r:id="rId3" imgW="10923820" imgH="17672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3004845"/>
                        <a:ext cx="10922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37890" y="4338097"/>
            <a:ext cx="10901751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也能使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紫红色褪去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项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7890" y="857614"/>
            <a:ext cx="10839169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蓝色溶液褪色说明发生了反应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I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表明还原性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gt;I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防止污染环境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929046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7689" y="515566"/>
            <a:ext cx="11099674" cy="55397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化学兴趣小组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，按如图所示装置进行实验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8962" name="Picture 2" descr="HX2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620" y="1131400"/>
            <a:ext cx="7065556" cy="321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97689" y="4320043"/>
            <a:ext cx="11099674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请回答下列问题：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盛放亚硫酸钠的仪器名称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其中发生反应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94333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4836" y="1701602"/>
            <a:ext cx="10516767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盛放亚硫酸钠的仪器带有支管，因此是蒸馏烧瓶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注意与圆底烧瓶的区别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馏烧瓶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93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868883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过程中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现象分别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些现象分别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的性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反应的离子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52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69305" y="45418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理性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无色、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有刺激性气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有毒气体，是大气污染物之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于水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通常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水溶解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1:40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学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质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58403" name="Picture 35" descr="HX1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941" y="3285778"/>
            <a:ext cx="8741956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085540" y="962358"/>
            <a:ext cx="3297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烟花炮竹，火药味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3" name="椭圆 2"/>
          <p:cNvSpPr/>
          <p:nvPr/>
        </p:nvSpPr>
        <p:spPr>
          <a:xfrm>
            <a:off x="5769074" y="3213770"/>
            <a:ext cx="1440160" cy="64807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922934" y="4395614"/>
            <a:ext cx="4248472" cy="1063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065218" y="4446414"/>
            <a:ext cx="4248472" cy="1063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303118" y="3154462"/>
            <a:ext cx="2664296" cy="1440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214218" y="5348710"/>
            <a:ext cx="2664296" cy="1440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96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7" grpId="0" animBg="1"/>
      <p:bldP spid="8" grpId="0" animBg="1"/>
      <p:bldP spid="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52924" y="1078930"/>
            <a:ext cx="10835436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价态处于中间价态，故既有氧化性又有还原性，所以通入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被氧化，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被还原，溶液颜色由紫红色变为无色；通入</a:t>
            </a:r>
            <a:r>
              <a:rPr lang="en-US" altLang="zh-CN" sz="2800" kern="100" dirty="0"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现氧化性，发生归中反应，生成单质硫，可看到无色溶液中出现黄色浑浊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78021"/>
              </p:ext>
            </p:extLst>
          </p:nvPr>
        </p:nvGraphicFramePr>
        <p:xfrm>
          <a:off x="762000" y="3837558"/>
          <a:ext cx="106934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0" name="文档" r:id="rId3" imgW="10695326" imgH="1974547" progId="Word.Document.12">
                  <p:embed/>
                </p:oleObj>
              </mc:Choice>
              <mc:Fallback>
                <p:oleObj name="文档" r:id="rId3" imgW="10695326" imgH="19745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837558"/>
                        <a:ext cx="106934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170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11518" y="1012899"/>
            <a:ext cx="10621935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目的是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品红反应的可逆性，请写出实验操作及现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品红是可逆的，加热褪色后的溶液又会恢复为红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可采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液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酸性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使用碱性溶液，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0940" y="1584727"/>
            <a:ext cx="10686944" cy="13062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品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红溶液褪色后，关闭分液漏斗的活塞，点燃酒精灯加热，溶液恢复为红色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3070870" y="3677195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OH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答案合理即可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70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543134"/>
            <a:ext cx="11163760" cy="32729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校研究性学习小组，探究一定量的浓硫酸与足量锌充分反应产生的气体产物，进行如下实验：按图组装好实验装置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98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和足量的锌粒，微热试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观察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均有气泡产生；随后气泡量减少，品红溶液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出现浑浊后浑浊消失；反应较长时间后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气泡量又会明显增加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2034" name="Picture 2" descr="HX2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490" y="3874542"/>
            <a:ext cx="8331963" cy="2229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708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753749"/>
            <a:ext cx="1105322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从反应开始到停止可能发生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始阶段由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强氧化性与锌反应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          Zn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随反应的进行，硫酸逐渐被消耗，浓硫酸变为稀硫酸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发生置换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20353"/>
              </p:ext>
            </p:extLst>
          </p:nvPr>
        </p:nvGraphicFramePr>
        <p:xfrm>
          <a:off x="2770138" y="3910900"/>
          <a:ext cx="1263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8" name="文档" r:id="rId3" imgW="1264414" imgH="875911" progId="Word.Document.12">
                  <p:embed/>
                </p:oleObj>
              </mc:Choice>
              <mc:Fallback>
                <p:oleObj name="文档" r:id="rId3" imgW="1264414" imgH="8759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0138" y="3910900"/>
                        <a:ext cx="12636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9970938" y="1509236"/>
            <a:ext cx="1095849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659397" y="1962492"/>
            <a:ext cx="10692393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)            Zn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Zn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68047"/>
              </p:ext>
            </p:extLst>
          </p:nvPr>
        </p:nvGraphicFramePr>
        <p:xfrm>
          <a:off x="2506092" y="1920572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9" name="文档" r:id="rId5" imgW="1238852" imgH="812549" progId="Word.Document.12">
                  <p:embed/>
                </p:oleObj>
              </mc:Choice>
              <mc:Fallback>
                <p:oleObj name="文档" r:id="rId5" imgW="1238852" imgH="8125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6092" y="1920572"/>
                        <a:ext cx="12382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26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224" y="151521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甲、乙中选择合适的装置填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并进行正确连接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支试管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图示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应是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，应选择甲装置，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处需接一安全装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04540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)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2310282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)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499962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14324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814111" y="289960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防倒吸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02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942632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明浓硫酸具有强氧化性的实验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较长时间后气泡量又会明显增加的原因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表现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，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。反应开始后，装置中的空气被排出，产生大量气泡，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被品红溶液吸收时，气泡量减少，且随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度的减小，反应速度逐渐减慢，反应较长时间后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气泡量又会增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680"/>
              </p:ext>
            </p:extLst>
          </p:nvPr>
        </p:nvGraphicFramePr>
        <p:xfrm>
          <a:off x="6323930" y="2997746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文档" r:id="rId3" imgW="553001" imgH="622102" progId="Word.Document.12">
                  <p:embed/>
                </p:oleObj>
              </mc:Choice>
              <mc:Fallback>
                <p:oleObj name="文档" r:id="rId3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3930" y="2997746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463358" y="1051789"/>
            <a:ext cx="29370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品红溶液褪色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959302" y="1661761"/>
            <a:ext cx="4618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后，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与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681906" y="2314025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反应放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43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894" y="1917626"/>
            <a:ext cx="11053228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的离子反应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是因为过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21344" y="2015158"/>
            <a:ext cx="48016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a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Ca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724472" y="2684438"/>
            <a:ext cx="1083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SO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6475"/>
              </p:ext>
            </p:extLst>
          </p:nvPr>
        </p:nvGraphicFramePr>
        <p:xfrm>
          <a:off x="1732584" y="2643865"/>
          <a:ext cx="463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2" name="文档" r:id="rId3" imgW="464075" imgH="685465" progId="Word.Document.12">
                  <p:embed/>
                </p:oleObj>
              </mc:Choice>
              <mc:Fallback>
                <p:oleObj name="文档" r:id="rId3" imgW="464075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2584" y="2643865"/>
                        <a:ext cx="4635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4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414686" y="2201320"/>
            <a:ext cx="941796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zh-CN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探究高考　明确考向</a:t>
            </a:r>
          </a:p>
        </p:txBody>
      </p:sp>
    </p:spTree>
    <p:extLst>
      <p:ext uri="{BB962C8B-B14F-4D97-AF65-F5344CB8AC3E}">
        <p14:creationId xmlns:p14="http://schemas.microsoft.com/office/powerpoint/2010/main" val="250661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3974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褪色与乙烯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的原理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纲全国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氧化还原反应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鉴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g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钾与二氧化硫和三氧化硫都能反应，而且都没有明显现象，因此不能用氢氧化钾溶液鉴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" name="矩形 1"/>
          <p:cNvSpPr/>
          <p:nvPr/>
        </p:nvSpPr>
        <p:spPr>
          <a:xfrm>
            <a:off x="9322866" y="15702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en-US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01258" y="342972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968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8" grpId="0"/>
      <p:bldP spid="8" grpId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103269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可广泛用于食品的增白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A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人体有害，属有毒物质，错误。</a:t>
            </a:r>
            <a:endParaRPr lang="en-US" altLang="zh-CN" sz="2800" dirty="0" smtClean="0"/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入稀硫酸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S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S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D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物应为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99722"/>
              </p:ext>
            </p:extLst>
          </p:nvPr>
        </p:nvGraphicFramePr>
        <p:xfrm>
          <a:off x="8412162" y="3065984"/>
          <a:ext cx="590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6" name="文档" r:id="rId3" imgW="591164" imgH="659904" progId="Word.Document.12">
                  <p:embed/>
                </p:oleObj>
              </mc:Choice>
              <mc:Fallback>
                <p:oleObj name="文档" r:id="rId3" imgW="591164" imgH="6599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2162" y="3065984"/>
                        <a:ext cx="5905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25268"/>
              </p:ext>
            </p:extLst>
          </p:nvPr>
        </p:nvGraphicFramePr>
        <p:xfrm>
          <a:off x="10820400" y="3057798"/>
          <a:ext cx="596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7" name="文档" r:id="rId5" imgW="591164" imgH="660264" progId="Word.Document.12">
                  <p:embed/>
                </p:oleObj>
              </mc:Choice>
              <mc:Fallback>
                <p:oleObj name="文档" r:id="rId5" imgW="591164" imgH="6602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0400" y="3057798"/>
                        <a:ext cx="596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284247" y="114484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2768555" y="369634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75163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2" grpId="0"/>
      <p:bldP spid="1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24024" y="-85898"/>
            <a:ext cx="1094379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按要求完成下列方程式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200000"/>
              </a:lnSpc>
            </a:pPr>
            <a:endParaRPr lang="en-US" altLang="zh-CN" sz="2800" kern="100" dirty="0" smtClean="0">
              <a:latin typeface="宋体"/>
              <a:ea typeface="华文细黑"/>
              <a:cs typeface="Times New Roman"/>
            </a:endParaRPr>
          </a:p>
          <a:p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氧化物的通性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01404"/>
              </p:ext>
            </p:extLst>
          </p:nvPr>
        </p:nvGraphicFramePr>
        <p:xfrm>
          <a:off x="4089400" y="905768"/>
          <a:ext cx="8128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" name="文档" r:id="rId3" imgW="8131972" imgH="2412657" progId="Word.Document.12">
                  <p:embed/>
                </p:oleObj>
              </mc:Choice>
              <mc:Fallback>
                <p:oleObj name="文档" r:id="rId3" imgW="8131972" imgH="24126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400" y="905768"/>
                        <a:ext cx="8128000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55046" y="1943026"/>
            <a:ext cx="5111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2NaOH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49470"/>
              </p:ext>
            </p:extLst>
          </p:nvPr>
        </p:nvGraphicFramePr>
        <p:xfrm>
          <a:off x="762000" y="3201938"/>
          <a:ext cx="1049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文档" r:id="rId5" imgW="10518464" imgH="1527729" progId="Word.Document.12">
                  <p:embed/>
                </p:oleObj>
              </mc:Choice>
              <mc:Fallback>
                <p:oleObj name="文档" r:id="rId5" imgW="10518464" imgH="15277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201938"/>
                        <a:ext cx="104902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63893" y="4365898"/>
            <a:ext cx="10793813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dirty="0"/>
              <a:t>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b="1" kern="100" dirty="0">
              <a:solidFill>
                <a:srgbClr val="0000FF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14886" y="3682132"/>
            <a:ext cx="5609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b="1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=2HCl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9407" y="5810753"/>
            <a:ext cx="979018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性：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使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有机色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褪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不稳定的化合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物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329365" y="590258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品红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353646" y="778198"/>
            <a:ext cx="3302000" cy="859408"/>
            <a:chOff x="6353646" y="778198"/>
            <a:chExt cx="3302000" cy="859408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751395"/>
                </p:ext>
              </p:extLst>
            </p:nvPr>
          </p:nvGraphicFramePr>
          <p:xfrm>
            <a:off x="6353646" y="875606"/>
            <a:ext cx="33020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" name="文档" r:id="rId7" imgW="3306587" imgH="757611" progId="Word.Document.12">
                    <p:embed/>
                  </p:oleObj>
                </mc:Choice>
                <mc:Fallback>
                  <p:oleObj name="文档" r:id="rId7" imgW="3306587" imgH="757611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53646" y="875606"/>
                          <a:ext cx="330200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8005514" y="778198"/>
              <a:ext cx="61427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4000" dirty="0">
                  <a:solidFill>
                    <a:srgbClr val="0000FF"/>
                  </a:solidFill>
                </a:rPr>
                <a:t>⇌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358902" y="2589312"/>
            <a:ext cx="3579826" cy="1286150"/>
            <a:chOff x="3318936" y="3937825"/>
            <a:chExt cx="3579826" cy="1286150"/>
          </a:xfrm>
        </p:grpSpPr>
        <p:sp>
          <p:nvSpPr>
            <p:cNvPr id="6" name="矩形 5"/>
            <p:cNvSpPr/>
            <p:nvPr/>
          </p:nvSpPr>
          <p:spPr>
            <a:xfrm>
              <a:off x="3318936" y="4268490"/>
              <a:ext cx="35798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S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2S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51481" y="3937825"/>
              <a:ext cx="2460972" cy="1286150"/>
            </a:xfrm>
            <a:prstGeom prst="rect">
              <a:avLst/>
            </a:prstGeom>
          </p:spPr>
        </p:pic>
      </p:grpSp>
      <p:sp>
        <p:nvSpPr>
          <p:cNvPr id="23" name="TextBox 22"/>
          <p:cNvSpPr txBox="1"/>
          <p:nvPr/>
        </p:nvSpPr>
        <p:spPr>
          <a:xfrm>
            <a:off x="4828513" y="251730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催化剂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61832" y="320122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△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184235" y="287734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催化氧化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20" name="Picture 2" descr="SNV100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75" t="9128" r="39807" b="13354"/>
          <a:stretch>
            <a:fillRect/>
          </a:stretch>
        </p:blipFill>
        <p:spPr bwMode="auto">
          <a:xfrm>
            <a:off x="9505113" y="-1190"/>
            <a:ext cx="2468563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组合 10"/>
          <p:cNvGrpSpPr>
            <a:grpSpLocks/>
          </p:cNvGrpSpPr>
          <p:nvPr/>
        </p:nvGrpSpPr>
        <p:grpSpPr bwMode="auto">
          <a:xfrm>
            <a:off x="5112501" y="-1190"/>
            <a:ext cx="3816350" cy="5113338"/>
            <a:chOff x="1116013" y="1730375"/>
            <a:chExt cx="3816350" cy="5113338"/>
          </a:xfrm>
        </p:grpSpPr>
        <p:grpSp>
          <p:nvGrpSpPr>
            <p:cNvPr id="24" name="Group 3"/>
            <p:cNvGrpSpPr>
              <a:grpSpLocks/>
            </p:cNvGrpSpPr>
            <p:nvPr/>
          </p:nvGrpSpPr>
          <p:grpSpPr bwMode="auto">
            <a:xfrm>
              <a:off x="1116013" y="1730375"/>
              <a:ext cx="3816350" cy="5113338"/>
              <a:chOff x="657" y="935"/>
              <a:chExt cx="2404" cy="3221"/>
            </a:xfrm>
          </p:grpSpPr>
          <p:pic>
            <p:nvPicPr>
              <p:cNvPr id="28" name="Picture 4" descr="SNV10015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645" t="20525" r="38661" b="6496"/>
              <a:stretch>
                <a:fillRect/>
              </a:stretch>
            </p:blipFill>
            <p:spPr bwMode="auto">
              <a:xfrm>
                <a:off x="657" y="935"/>
                <a:ext cx="1543" cy="3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AutoShape 5"/>
              <p:cNvSpPr>
                <a:spLocks noChangeArrowheads="1"/>
              </p:cNvSpPr>
              <p:nvPr/>
            </p:nvSpPr>
            <p:spPr bwMode="auto">
              <a:xfrm>
                <a:off x="2426" y="2069"/>
                <a:ext cx="635" cy="317"/>
              </a:xfrm>
              <a:prstGeom prst="rightArrow">
                <a:avLst>
                  <a:gd name="adj1" fmla="val 50000"/>
                  <a:gd name="adj2" fmla="val 50079"/>
                </a:avLst>
              </a:prstGeom>
              <a:solidFill>
                <a:srgbClr val="FF0000"/>
              </a:solidFill>
              <a:ln w="28575" cap="sq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317500" sy="50000" kx="2453608" algn="bl" rotWithShape="0">
                  <a:schemeClr val="bg1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25" name="TextBox 8"/>
            <p:cNvSpPr txBox="1">
              <a:spLocks noChangeArrowheads="1"/>
            </p:cNvSpPr>
            <p:nvPr/>
          </p:nvSpPr>
          <p:spPr bwMode="auto">
            <a:xfrm>
              <a:off x="1582059" y="2510975"/>
              <a:ext cx="94342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lang="en-US" altLang="zh-CN" sz="32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9"/>
            <p:cNvSpPr txBox="1">
              <a:spLocks noChangeArrowheads="1"/>
            </p:cNvSpPr>
            <p:nvPr/>
          </p:nvSpPr>
          <p:spPr bwMode="auto">
            <a:xfrm>
              <a:off x="1676404" y="5522689"/>
              <a:ext cx="11103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32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0" name="Picture 3" descr="4-23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46"/>
          <a:stretch/>
        </p:blipFill>
        <p:spPr bwMode="auto">
          <a:xfrm>
            <a:off x="5116229" y="989951"/>
            <a:ext cx="6861175" cy="4168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23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23" grpId="0"/>
      <p:bldP spid="26" grpId="0"/>
      <p:bldP spid="1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90951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D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酸性环境中能被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成硫酸钡，则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只得到</a:t>
            </a:r>
            <a:r>
              <a:rPr lang="en-US" altLang="zh-CN" sz="2800" kern="100" dirty="0">
                <a:latin typeface="Times New Roman"/>
                <a:ea typeface="华文细黑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色沉淀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)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都可用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干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安徽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物质均不与浓硫酸反应，能用浓硫酸干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376003" y="102748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8026722" y="361330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2800" dirty="0"/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284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43537" y="1125538"/>
            <a:ext cx="10901751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说明二氧化硫具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是由于发生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在该反应中二氧化硫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化合价升高，失去电子，表现还原性。故答案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343678" y="126026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endParaRPr lang="zh-CN" altLang="en-US" sz="2800" dirty="0"/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6632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86047" y="126955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3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天津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10(2)</a:t>
            </a:r>
            <a:r>
              <a:rPr lang="zh-CN" altLang="zh-CN" sz="2800" kern="100" dirty="0">
                <a:latin typeface="宋体"/>
                <a:ea typeface="华文细黑"/>
                <a:cs typeface="宋体"/>
              </a:rPr>
              <a:t>②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洗涤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烟气。以下物质可作洗涤剂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C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.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酸性气体，可用碱性溶液来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87426" y="2038242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ab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5520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3641" y="490166"/>
            <a:ext cx="11185087" cy="324217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4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福建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25(1)(2)(3)(4)(5)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焦亚硫酸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常用的食品抗氧化剂之一。某研究小组进行如下实验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一　焦亚硫酸钠的制取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采用下图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前已除尽装置内的空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析出，发生的反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6130" name="Picture 2" descr="91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784" y="3749470"/>
            <a:ext cx="4195045" cy="270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66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93821" y="868883"/>
            <a:ext cx="1094379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产生气体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是实验室制备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，采用的原理是强酸制备弱酸，故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要从装置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获得已析出的晶体，可采取的分离方法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焦亚硫酸钠晶体从溶液中分离出来应该采取过滤的方法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6506" y="812106"/>
            <a:ext cx="10686944" cy="130907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                                                                 Na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NaH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宋体"/>
                <a:cs typeface="宋体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O]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9723908" y="417108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24656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1" grpId="0"/>
      <p:bldP spid="11" grpId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27286" y="693490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于处理尾气，可选用的最合理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177154" name="Picture 2" descr="91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2" y="2140509"/>
            <a:ext cx="5292427" cy="428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3963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61194" y="1515214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产生的尾气主要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是密闭的环境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不进去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食盐水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效果不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好，且易引起倒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一种酸性氧化物，因此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最好，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还不易引起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865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6062" y="2018560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证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电离程度大于水解程度，可采用的实验方法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填序号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测定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盐酸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品红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蓝色石蕊试纸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测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83715"/>
              </p:ext>
            </p:extLst>
          </p:nvPr>
        </p:nvGraphicFramePr>
        <p:xfrm>
          <a:off x="4803254" y="2137176"/>
          <a:ext cx="48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2" name="文档" r:id="rId3" imgW="489637" imgH="634343" progId="Word.Document.12">
                  <p:embed/>
                </p:oleObj>
              </mc:Choice>
              <mc:Fallback>
                <p:oleObj name="文档" r:id="rId3" imgW="489637" imgH="6343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3254" y="2137176"/>
                        <a:ext cx="4889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8445" y="824806"/>
            <a:ext cx="6092825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实验二　焦亚硫酸钠的性质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于水即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7309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37397"/>
              </p:ext>
            </p:extLst>
          </p:nvPr>
        </p:nvGraphicFramePr>
        <p:xfrm>
          <a:off x="582314" y="1845618"/>
          <a:ext cx="109855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文档" r:id="rId3" imgW="10987511" imgH="2417982" progId="Word.Document.12">
                  <p:embed/>
                </p:oleObj>
              </mc:Choice>
              <mc:Fallback>
                <p:oleObj name="文档" r:id="rId3" imgW="10987511" imgH="24179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314" y="1845618"/>
                        <a:ext cx="109855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88201" y="4002958"/>
            <a:ext cx="15824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e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164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9028" y="981522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在空气中已被氧化的实验方案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64638"/>
              </p:ext>
            </p:extLst>
          </p:nvPr>
        </p:nvGraphicFramePr>
        <p:xfrm>
          <a:off x="673100" y="3010446"/>
          <a:ext cx="106934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6" name="文档" r:id="rId3" imgW="10695326" imgH="3464199" progId="Word.Document.12">
                  <p:embed/>
                </p:oleObj>
              </mc:Choice>
              <mc:Fallback>
                <p:oleObj name="文档" r:id="rId3" imgW="10695326" imgH="34641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" y="3010446"/>
                        <a:ext cx="106934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72106" y="909514"/>
            <a:ext cx="10793813" cy="19525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少量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5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晶体于试管中，加适量水溶解，滴加足量盐酸，振荡，再滴入氯化钡溶液，有白色沉淀生成</a:t>
            </a:r>
            <a:endParaRPr lang="zh-CN" altLang="en-US" sz="2800" dirty="0"/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49049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231" y="261442"/>
            <a:ext cx="1123208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通入下表所列的溶液中，回答有关问题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633536"/>
              </p:ext>
            </p:extLst>
          </p:nvPr>
        </p:nvGraphicFramePr>
        <p:xfrm>
          <a:off x="766614" y="1258966"/>
          <a:ext cx="10568181" cy="4547092"/>
        </p:xfrm>
        <a:graphic>
          <a:graphicData uri="http://schemas.openxmlformats.org/drawingml/2006/table">
            <a:tbl>
              <a:tblPr/>
              <a:tblGrid>
                <a:gridCol w="1283408"/>
                <a:gridCol w="1283408"/>
                <a:gridCol w="1343733"/>
                <a:gridCol w="1740608"/>
                <a:gridCol w="1994608"/>
                <a:gridCol w="1639008"/>
                <a:gridCol w="1283408"/>
              </a:tblGrid>
              <a:tr h="147760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物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溴水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氢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H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滴有酚酞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O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紫色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现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性质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0" name="矩形 29"/>
          <p:cNvSpPr/>
          <p:nvPr/>
        </p:nvSpPr>
        <p:spPr>
          <a:xfrm>
            <a:off x="2223072" y="35992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2223072" y="40970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3578524" y="35865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3578524" y="40843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4722759" y="3717826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4710059" y="4365898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735459" y="3082454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有淡黄色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沉淀生成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996808" y="35611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6996808" y="40589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8577738" y="353990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只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红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3" name="直接连接符 42"/>
          <p:cNvCxnSpPr/>
          <p:nvPr/>
        </p:nvCxnSpPr>
        <p:spPr>
          <a:xfrm>
            <a:off x="8797008" y="4037722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10241360" y="35611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10241360" y="40589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2138005" y="5374010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2079671" y="488265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8" name="直接连接符 47"/>
          <p:cNvCxnSpPr/>
          <p:nvPr/>
        </p:nvCxnSpPr>
        <p:spPr>
          <a:xfrm>
            <a:off x="3447201" y="5374010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3388867" y="488265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918793" y="486772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4977082" y="5374010"/>
            <a:ext cx="11463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6534321" y="5023976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6521621" y="5672048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6547021" y="4388604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5" name="直接连接符 54"/>
          <p:cNvCxnSpPr/>
          <p:nvPr/>
        </p:nvCxnSpPr>
        <p:spPr>
          <a:xfrm>
            <a:off x="8466438" y="5035178"/>
            <a:ext cx="15447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8472527" y="5683250"/>
            <a:ext cx="151431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矩形 56"/>
          <p:cNvSpPr/>
          <p:nvPr/>
        </p:nvSpPr>
        <p:spPr>
          <a:xfrm>
            <a:off x="8398021" y="4399806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10061823" y="488889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9" name="直接连接符 58"/>
          <p:cNvCxnSpPr/>
          <p:nvPr/>
        </p:nvCxnSpPr>
        <p:spPr>
          <a:xfrm>
            <a:off x="10101486" y="5399410"/>
            <a:ext cx="116447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703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9" grpId="0"/>
      <p:bldP spid="40" grpId="0"/>
      <p:bldP spid="42" grpId="0"/>
      <p:bldP spid="44" grpId="0"/>
      <p:bldP spid="47" grpId="0"/>
      <p:bldP spid="49" grpId="0"/>
      <p:bldP spid="50" grpId="0"/>
      <p:bldP spid="54" grpId="0"/>
      <p:bldP spid="57" grpId="0"/>
      <p:bldP spid="5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代硫酸钠是一种重要的化工产品。某兴趣小组拟制备硫代硫酸钠晶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查阅资料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无色透明晶体，易溶于水，其稀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无沉淀生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制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得产品常含有少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难溶于水，可溶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364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制备产品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装置如图所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省略夹持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8178" name="Picture 2" descr="9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470" y="2277666"/>
            <a:ext cx="7812176" cy="334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3636" y="1125538"/>
            <a:ext cx="11010769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步骤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查装置气密性，按图示加入试剂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仪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名称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填下列字母编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饱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5548" y="1773610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活塞，故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分液漏斗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产生污染环境的气体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用于处理未反应的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给定的三种溶液中，只有</a:t>
            </a:r>
            <a:r>
              <a:rPr lang="en-US" altLang="zh-CN" sz="2800" kern="100" dirty="0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分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液漏斗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312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2424" y="1269554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，再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消耗后，结束反应。过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混合物，滤液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写操作名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结晶、过滤、洗涤、干燥，得到产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从溶液中得到晶体的操作包括蒸发、结晶、过滤、洗涤、干燥这五步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5190" y="328934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发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824" y="981522"/>
            <a:ext cx="11344407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探究与反思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验证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该小组设计了以下实验方案，请将方案补充完整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需试剂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蒸馏水中选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取适量产品配成稀溶液，滴加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若沉淀未完全溶解，并有刺激性气味的气体产生，则可确定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95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15864"/>
              </p:ext>
            </p:extLst>
          </p:nvPr>
        </p:nvGraphicFramePr>
        <p:xfrm>
          <a:off x="766614" y="1222946"/>
          <a:ext cx="105156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0" name="文档" r:id="rId3" imgW="10517568" imgH="4152425" progId="Word.Document.12">
                  <p:embed/>
                </p:oleObj>
              </mc:Choice>
              <mc:Fallback>
                <p:oleObj name="文档" r:id="rId3" imgW="10517568" imgH="4152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614" y="1222946"/>
                        <a:ext cx="10515600" cy="41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74828" y="4836046"/>
            <a:ext cx="10839169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，用蒸馏水洗涤沉淀，向沉淀中加入足量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Cl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4488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837506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减少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，在不改变原有装置的基础上对实验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进行了改进，改进后的操作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，故装置中的氧气能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，为了减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应先将装置中的空气排尽，可先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装置中的空气排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0590" y="1421706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产生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的气体将装置中空气排尽后，再向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混合溶液</a:t>
            </a:r>
            <a:endParaRPr lang="zh-CN" altLang="en-US" sz="2800" dirty="0"/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0845" y="1485578"/>
            <a:ext cx="10901751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溶解度随温度升高显著增大，所得产品通过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方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法提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硫代硫酸钠的溶解度随温度升高而显著增大，故可采用重结晶法将其提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8174" y="220965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重结晶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9839622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5" name="圆角矩形 24">
            <a:hlinkClick r:id="rId7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46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646934" y="2327791"/>
            <a:ext cx="428835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en-US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练出高分</a:t>
            </a:r>
            <a:endParaRPr lang="zh-CN" altLang="zh-CN" sz="8000" b="1" kern="0" dirty="0">
              <a:solidFill>
                <a:sysClr val="window" lastClr="FFFFFF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0147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84</TotalTime>
  <Words>6216</Words>
  <Application>Microsoft Office PowerPoint</Application>
  <PresentationFormat>自定义</PresentationFormat>
  <Paragraphs>1686</Paragraphs>
  <Slides>134</Slides>
  <Notes>4</Notes>
  <HiddenSlides>2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4</vt:i4>
      </vt:variant>
    </vt:vector>
  </HeadingPairs>
  <TitlesOfParts>
    <vt:vector size="137" baseType="lpstr">
      <vt:lpstr>6_Office 主题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24</cp:revision>
  <dcterms:created xsi:type="dcterms:W3CDTF">2014-11-27T01:03:08Z</dcterms:created>
  <dcterms:modified xsi:type="dcterms:W3CDTF">2016-10-17T03:30:27Z</dcterms:modified>
</cp:coreProperties>
</file>